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7000"/>
        </w:tabs>
        <w:ind w:firstLine="602" w:firstLineChars="200"/>
        <w:jc w:val="center"/>
        <w:rPr>
          <w:rFonts w:hint="eastAsia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2</w:t>
      </w:r>
      <w:bookmarkStart w:id="0" w:name="_GoBack"/>
      <w:bookmarkEnd w:id="0"/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 xml:space="preserve"> 排列组合</w:t>
      </w:r>
    </w:p>
    <w:p>
      <w:pPr>
        <w:tabs>
          <w:tab w:val="left" w:pos="7000"/>
        </w:tabs>
        <w:jc w:val="both"/>
        <w:rPr>
          <w:rFonts w:hint="eastAsia" w:ascii="Times New Roman" w:hAnsi="Times New Roman" w:cs="Times New Roman"/>
          <w:b/>
          <w:bCs/>
          <w:sz w:val="22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2"/>
          <w:szCs w:val="24"/>
          <w:lang w:val="en-US" w:eastAsia="zh-CN"/>
        </w:rPr>
        <w:t>基础小测试:</w:t>
      </w:r>
    </w:p>
    <w:p>
      <w:pPr>
        <w:tabs>
          <w:tab w:val="left" w:pos="7000"/>
        </w:tabs>
        <w:jc w:val="both"/>
        <w:rPr>
          <w:rFonts w:hint="default" w:ascii="Times New Roman" w:hAnsi="Times New Roman" w:cs="Times New Roman" w:eastAsiaTheme="minorEastAsia"/>
          <w:szCs w:val="22"/>
          <w:lang w:val="en-US" w:eastAsia="zh-CN"/>
        </w:rPr>
      </w:pPr>
      <w:r>
        <w:rPr>
          <w:rFonts w:hint="default" w:ascii="Times New Roman" w:hAnsi="Times New Roman" w:cs="Times New Roman" w:eastAsiaTheme="minorEastAsia"/>
          <w:szCs w:val="22"/>
          <w:lang w:val="en-US" w:eastAsia="zh-CN"/>
        </w:rPr>
        <w:drawing>
          <wp:inline distT="0" distB="0" distL="114300" distR="114300">
            <wp:extent cx="6189345" cy="297815"/>
            <wp:effectExtent l="0" t="0" r="8255" b="6985"/>
            <wp:docPr id="2" name="图片 2" descr="/private/var/folders/t0/q8m29vyj4sx9dzmkbhqmgl3m0000gn/T/com.kingsoft.wpsoffice.mac/photoeditapp/20240907184956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/private/var/folders/t0/q8m29vyj4sx9dzmkbhqmgl3m0000gn/T/com.kingsoft.wpsoffice.mac/photoeditapp/20240907184956/temp.pngtemp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89345" cy="29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000"/>
        </w:tabs>
        <w:jc w:val="both"/>
        <w:rPr>
          <w:rFonts w:hint="default" w:ascii="Times New Roman" w:hAnsi="Times New Roman" w:cs="Times New Roman" w:eastAsiaTheme="minorEastAsia"/>
          <w:szCs w:val="22"/>
          <w:lang w:val="en-US" w:eastAsia="zh-CN"/>
        </w:rPr>
      </w:pPr>
      <w:r>
        <w:rPr>
          <w:rFonts w:hint="eastAsia" w:ascii="Times New Roman" w:hAnsi="Times New Roman" w:cs="Times New Roman"/>
          <w:szCs w:val="22"/>
          <w:lang w:val="en-US" w:eastAsia="zh-CN"/>
        </w:rPr>
        <w:t>是排列问题,</w:t>
      </w:r>
    </w:p>
    <w:p>
      <w:pPr>
        <w:tabs>
          <w:tab w:val="left" w:pos="7000"/>
        </w:tabs>
        <w:jc w:val="both"/>
        <w:rPr>
          <w:rFonts w:hint="default" w:ascii="Times New Roman" w:hAnsi="Times New Roman" w:cs="Times New Roman" w:eastAsiaTheme="minorEastAsia"/>
          <w:szCs w:val="22"/>
          <w:lang w:val="en-US" w:eastAsia="zh-CN"/>
        </w:rPr>
      </w:pPr>
      <w:r>
        <w:rPr>
          <w:rFonts w:hint="default" w:ascii="Times New Roman" w:hAnsi="Times New Roman" w:cs="Times New Roman" w:eastAsiaTheme="minorEastAsia"/>
          <w:szCs w:val="22"/>
          <w:lang w:val="en-US" w:eastAsia="zh-CN"/>
        </w:rPr>
        <w:drawing>
          <wp:inline distT="0" distB="0" distL="114300" distR="114300">
            <wp:extent cx="2773680" cy="1026795"/>
            <wp:effectExtent l="0" t="0" r="20320" b="14605"/>
            <wp:docPr id="3" name="图片 3" descr="截屏2024-09-07 18.50.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屏2024-09-07 18.50.4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相邻问题捆绑法</w:t>
      </w:r>
    </w:p>
    <w:p>
      <w:pPr>
        <w:pStyle w:val="17"/>
        <w:spacing w:line="360" w:lineRule="auto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</w:rPr>
        <w:drawing>
          <wp:inline distT="0" distB="0" distL="0" distR="0">
            <wp:extent cx="1219200" cy="37147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1．（2023春·重庆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有3名男生和2名女生排成一排，女生相邻的不同排法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6种</w:t>
      </w:r>
      <w:r>
        <w:tab/>
      </w:r>
      <w:r>
        <w:t>B．48种</w:t>
      </w:r>
      <w:r>
        <w:tab/>
      </w:r>
      <w:r>
        <w:t>C．72种</w:t>
      </w:r>
      <w:r>
        <w:tab/>
      </w:r>
      <w:r>
        <w:t>D．108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不同排法种数为</w:t>
      </w:r>
      <w:r>
        <w:rPr>
          <w:color w:val="FF0000"/>
        </w:rPr>
        <w:object>
          <v:shape id="_x0000_i1025" o:spt="75" alt="eqIdc13b52911234e25012071e03b203a706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10" o:title="eqIdc13b52911234e25012071e03b203a706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color w:val="FF0000"/>
        </w:rPr>
        <w:t>种，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2</w:t>
      </w:r>
      <w:r>
        <w:rPr>
          <w:color w:val="0000FF"/>
        </w:rPr>
        <w:t>．（2023·全国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专题练习）</w:t>
      </w:r>
      <w:r>
        <w:t>某社区活动需要连续六天有志愿者参加服务，每天只需要一名志愿者，现有甲、乙、丙、丁、戊、己6名志愿者，计划依次安排到该社区参加服务，要求甲不安排第一天，乙和丙在相邻两天参加服务，则不同的安排方案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72种</w:t>
      </w:r>
      <w:r>
        <w:tab/>
      </w:r>
      <w:r>
        <w:t>B．81种</w:t>
      </w:r>
      <w:r>
        <w:tab/>
      </w:r>
      <w:r>
        <w:t>C．144种</w:t>
      </w:r>
      <w:r>
        <w:tab/>
      </w:r>
      <w:r>
        <w:t>D．192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甲乙捆绑✖全排列-甲安排在第一天情况</w:t>
      </w:r>
      <w:r>
        <w:rPr>
          <w:color w:val="FF0000"/>
        </w:rPr>
        <w:t>【详解】解：若乙和丙在相邻两天参加服务，不同的排法种数为</w:t>
      </w:r>
      <w:r>
        <w:rPr>
          <w:color w:val="FF0000"/>
        </w:rPr>
        <w:object>
          <v:shape id="_x0000_i1026" o:spt="75" alt="eqId85498bc1290a1005d12c61b2591429cb" type="#_x0000_t75" style="height:16.65pt;width:53.65pt;" o:ole="t" filled="f" o:preferrelative="t" stroked="f" coordsize="21600,21600">
            <v:path/>
            <v:fill on="f" focussize="0,0"/>
            <v:stroke on="f" joinstyle="miter"/>
            <v:imagedata r:id="rId12" o:title="eqId85498bc1290a1005d12c61b2591429c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color w:val="FF0000"/>
        </w:rPr>
        <w:t>，若乙和丙在相邻两天且甲安排在第一天参加服务，不同的排法种数为</w:t>
      </w:r>
      <w:r>
        <w:rPr>
          <w:color w:val="FF0000"/>
        </w:rPr>
        <w:object>
          <v:shape id="_x0000_i1027" o:spt="75" alt="eqId8f57f7053c1fde12be484a44f8bf4c1e" type="#_x0000_t75" style="height:16.55pt;width:48.4pt;" o:ole="t" filled="f" o:preferrelative="t" stroked="f" coordsize="21600,21600">
            <v:path/>
            <v:fill on="f" focussize="0,0"/>
            <v:stroke on="f" joinstyle="miter"/>
            <v:imagedata r:id="rId14" o:title="eqId8f57f7053c1fde12be484a44f8bf4c1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间接法可知，满足条件的排法种数为</w:t>
      </w:r>
      <w:r>
        <w:rPr>
          <w:color w:val="FF0000"/>
        </w:rPr>
        <w:object>
          <v:shape id="_x0000_i1028" o:spt="75" alt="eqIdf87ce3db3325fac07cb39ef9ed6c59c8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16" o:title="eqIdf87ce3db3325fac07cb39ef9ed6c59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color w:val="FF0000"/>
        </w:rPr>
        <w:t>种.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．（2023·全国·高三专题练习）</w:t>
      </w:r>
      <w:r>
        <w:t>某校实行选科走班制度(语文、数学、英语为必选科目，此外学生需在物理、化学、生物、历史、地理、政治六科中任选三科)．根据学生选科情况，该校计划利用三天请专家对九个学科分别进行学法指导，每天依次安排三节课，每节课一个学科．语文、数学、英语只排在第二节．物理、政治排在同-天．化学、地理排在同一天，生物、历史排在同一天，则不同的排课方案的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o:spt="75" alt="eqId492b6d3883713fcaa8a4fdd87b87b480" type="#_x0000_t75" style="height:12.5pt;width:13.2pt;" o:ole="t" filled="f" o:preferrelative="t" stroked="f" coordsize="21600,21600">
            <v:path/>
            <v:fill on="f" focussize="0,0"/>
            <v:stroke on="f" joinstyle="miter"/>
            <v:imagedata r:id="rId18" o:title="eqId492b6d3883713fcaa8a4fdd87b87b48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ab/>
      </w:r>
      <w:r>
        <w:t>B．</w:t>
      </w:r>
      <w:r>
        <w:object>
          <v:shape id="_x0000_i1030" o:spt="75" alt="eqIdbb69696a695cdb5e352d5dbbb7182b9a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0" o:title="eqIdbb69696a695cdb5e352d5dbbb7182b9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ab/>
      </w:r>
      <w:r>
        <w:t>C．</w:t>
      </w:r>
      <w:r>
        <w:object>
          <v:shape id="_x0000_i1031" o:spt="75" alt="eqId459cc36d02d31815ba9f2d05e130e0cd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" o:title="eqId459cc36d02d31815ba9f2d05e130e0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tab/>
      </w:r>
      <w:r>
        <w:t>D．</w:t>
      </w:r>
      <w:r>
        <w:object>
          <v:shape id="_x0000_i1032" o:spt="75" alt="eqIdc2f8d221008037fac78f14319c3faf48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24" o:title="eqIdc2f8d221008037fac78f14319c3faf4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/>
          <w:color w:val="FF0000"/>
          <w:lang w:val="en-US" w:eastAsia="zh-CN"/>
        </w:rPr>
        <w:t>分析有些麻烦,但不难,具体列出每一项分析即可</w:t>
      </w:r>
      <w:r>
        <w:rPr>
          <w:color w:val="FF0000"/>
        </w:rPr>
        <w:t>【详解】先将语文、数学、英语排在第二节，有</w:t>
      </w:r>
      <w:r>
        <w:rPr>
          <w:color w:val="FF0000"/>
        </w:rPr>
        <w:object>
          <v:shape id="_x0000_i1033" o:spt="75" alt="eqId5f7fc7c3edb8a2dba7ca13752087423f" type="#_x0000_t75" style="height:16.5pt;width:29.9pt;" o:ole="t" filled="f" o:preferrelative="t" stroked="f" coordsize="21600,21600">
            <v:path/>
            <v:fill on="f" focussize="0,0"/>
            <v:stroke on="f" joinstyle="miter"/>
            <v:imagedata r:id="rId26" o:title="eqId5f7fc7c3edb8a2dba7ca1375208742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color w:val="FF0000"/>
        </w:rPr>
        <w:t>种排法，将物理和政治，化学和地理，生物和历史分别“捆绑”，有</w:t>
      </w:r>
      <w:r>
        <w:rPr>
          <w:color w:val="FF0000"/>
        </w:rPr>
        <w:object>
          <v:shape id="_x0000_i1034" o:spt="75" alt="eqIdf3f41174b688034d8bde0bb3d39928f5" type="#_x0000_t75" style="height:16.95pt;width:51.9pt;" o:ole="t" filled="f" o:preferrelative="t" stroked="f" coordsize="21600,21600">
            <v:path/>
            <v:fill on="f" focussize="0,0"/>
            <v:stroke on="f" joinstyle="miter"/>
            <v:imagedata r:id="rId28" o:title="eqIdf3f41174b688034d8bde0bb3d39928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color w:val="FF0000"/>
        </w:rPr>
        <w:t>种排法，将捆绑后的三个元素排在三天，有</w:t>
      </w:r>
      <w:r>
        <w:rPr>
          <w:color w:val="FF0000"/>
        </w:rPr>
        <w:object>
          <v:shape id="_x0000_i1035" o:spt="75" alt="eqId5f7fc7c3edb8a2dba7ca13752087423f" type="#_x0000_t75" style="height:16.5pt;width:29.9pt;" o:ole="t" filled="f" o:preferrelative="t" stroked="f" coordsize="21600,21600">
            <v:path/>
            <v:fill on="f" focussize="0,0"/>
            <v:stroke on="f" joinstyle="miter"/>
            <v:imagedata r:id="rId26" o:title="eqId5f7fc7c3edb8a2dba7ca13752087423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color w:val="FF0000"/>
        </w:rPr>
        <w:t>种排法，则不同的排课方案的种数为</w:t>
      </w:r>
      <w:r>
        <w:rPr>
          <w:color w:val="FF0000"/>
        </w:rPr>
        <w:object>
          <v:shape id="_x0000_i1036" o:spt="75" alt="eqId5f73336467f1b951e6fb5131567fce6f" type="#_x0000_t75" style="height:12.1pt;width:60.65pt;" o:ole="t" filled="f" o:preferrelative="t" stroked="f" coordsize="21600,21600">
            <v:path/>
            <v:fill on="f" focussize="0,0"/>
            <v:stroke on="f" joinstyle="miter"/>
            <v:imagedata r:id="rId31" o:title="eqId5f73336467f1b951e6fb5131567fce6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color w:val="FF0000"/>
        </w:rPr>
        <w:t>种．故选D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265555" cy="370205"/>
            <wp:effectExtent l="0" t="0" r="4445" b="1079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5" t="4218" r="3008" b="7202"/>
                    <a:stretch>
                      <a:fillRect/>
                    </a:stretch>
                  </pic:blipFill>
                  <pic:spPr>
                    <a:xfrm>
                      <a:off x="0" y="0"/>
                      <a:ext cx="1265834" cy="37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1</w:t>
      </w:r>
      <w:r>
        <w:rPr>
          <w:color w:val="0000FF"/>
        </w:rPr>
        <w:t>．（2023春·广东中山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统考期末）</w:t>
      </w:r>
      <w:r>
        <w:t>6名同学排成一排，其中甲、乙、丙三人必须在一起的不同排法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6种</w:t>
      </w:r>
      <w:r>
        <w:tab/>
      </w:r>
      <w:r>
        <w:t>B．72种</w:t>
      </w:r>
      <w:r>
        <w:tab/>
      </w:r>
      <w:r>
        <w:t>C．144种</w:t>
      </w:r>
      <w:r>
        <w:tab/>
      </w:r>
      <w:r>
        <w:t>D．720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易</w:t>
      </w:r>
      <w:r>
        <w:rPr>
          <w:color w:val="FF0000"/>
        </w:rPr>
        <w:t>【详解】甲、乙、丙三人在一起，有</w:t>
      </w:r>
      <w:r>
        <w:rPr>
          <w:color w:val="FF0000"/>
        </w:rPr>
        <w:object>
          <v:shape id="_x0000_i1037" o:spt="75" alt="eqId6582bb1c2b595220e6311f08a0d7b389" type="#_x0000_t75" style="height:16.7pt;width:30.75pt;" o:ole="t" filled="f" o:preferrelative="t" stroked="f" coordsize="21600,21600">
            <v:path/>
            <v:fill on="f" focussize="0,0"/>
            <v:stroke on="f" joinstyle="miter"/>
            <v:imagedata r:id="rId34" o:title="eqId6582bb1c2b595220e6311f08a0d7b38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FF0000"/>
        </w:rPr>
        <w:t>种不同的排法，把甲、乙、丙看成一个整体，与其余的3个人混排，共有</w:t>
      </w:r>
      <w:r>
        <w:rPr>
          <w:color w:val="FF0000"/>
        </w:rPr>
        <w:object>
          <v:shape id="_x0000_i1038" o:spt="75" alt="eqId08d089bc6a40235e871fc799c9988771" type="#_x0000_t75" style="height:16.45pt;width:36.9pt;" o:ole="t" filled="f" o:preferrelative="t" stroked="f" coordsize="21600,21600">
            <v:path/>
            <v:fill on="f" focussize="0,0"/>
            <v:stroke on="f" joinstyle="miter"/>
            <v:imagedata r:id="rId36" o:title="eqId08d089bc6a40235e871fc799c998877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FF0000"/>
        </w:rPr>
        <w:t>种不同的排法，故共有</w:t>
      </w:r>
      <w:r>
        <w:rPr>
          <w:color w:val="FF0000"/>
        </w:rPr>
        <w:object>
          <v:shape id="_x0000_i1039" o:spt="75" alt="eqId7ad704a736054baf9fe350fa6b1b6746" type="#_x0000_t75" style="height:11.75pt;width:53.6pt;" o:ole="t" filled="f" o:preferrelative="t" stroked="f" coordsize="21600,21600">
            <v:path/>
            <v:fill on="f" focussize="0,0"/>
            <v:stroke on="f" joinstyle="miter"/>
            <v:imagedata r:id="rId38" o:title="eqId7ad704a736054baf9fe350fa6b1b674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FF0000"/>
        </w:rPr>
        <w:t>种，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2</w:t>
      </w:r>
      <w:r>
        <w:rPr>
          <w:color w:val="0000FF"/>
        </w:rPr>
        <w:t>．（2023秋·安徽·高三校考阶段练习）</w:t>
      </w:r>
      <w:r>
        <w:t>将3名男生，2名女生排成一排，要求男生甲必须站在中间，2名女生必须相邻的排法种数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种</w:t>
      </w:r>
      <w:r>
        <w:tab/>
      </w:r>
      <w:r>
        <w:t>B．8种</w:t>
      </w:r>
      <w:r>
        <w:tab/>
      </w:r>
      <w:r>
        <w:t>C．12种</w:t>
      </w:r>
      <w:r>
        <w:tab/>
      </w:r>
      <w:r>
        <w:t>D．48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易</w:t>
      </w:r>
      <w:r>
        <w:rPr>
          <w:color w:val="FF0000"/>
        </w:rPr>
        <w:t>【详解】先让甲站好中间位置，再让2名女生相邻有两种选法，最后再排剩余的2名男生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分步乘法原理得，有</w:t>
      </w:r>
      <w:r>
        <w:rPr>
          <w:color w:val="FF0000"/>
        </w:rPr>
        <w:object>
          <v:shape id="_x0000_i1040" o:spt="75" alt="eqId460d3a8a325e69056ea3729b7ef62aab" type="#_x0000_t75" style="height:16.7pt;width:65.05pt;" o:ole="t" filled="f" o:preferrelative="t" stroked="f" coordsize="21600,21600">
            <v:path/>
            <v:fill on="f" focussize="0,0"/>
            <v:stroke on="f" joinstyle="miter"/>
            <v:imagedata r:id="rId40" o:title="eqId460d3a8a325e69056ea3729b7ef62a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FF0000"/>
        </w:rPr>
        <w:t>种不同的排法.故选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．（2023·北京·校考模拟预测）</w:t>
      </w:r>
      <w:r>
        <w:t>有甲、乙、丙、丁、戊5名同学站成一排参加文艺汇演，若甲不站在两端，丙和丁相邻，则不同排列方式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种</w:t>
      </w:r>
      <w:r>
        <w:tab/>
      </w:r>
      <w:r>
        <w:t>B．24种</w:t>
      </w:r>
      <w:r>
        <w:tab/>
      </w:r>
      <w:r>
        <w:t>C．32种</w:t>
      </w:r>
      <w:r>
        <w:tab/>
      </w:r>
      <w:r>
        <w:t>D．40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hAnsi="新宋体" w:eastAsia="新宋体" w:cs="新宋体"/>
          <w:color w:val="FF0000"/>
        </w:rPr>
        <w:t>把丙和丁捆绑在一起，</w:t>
      </w:r>
      <w:r>
        <w:rPr>
          <w:color w:val="FF0000"/>
        </w:rPr>
        <w:t>4</w:t>
      </w:r>
      <w:r>
        <w:rPr>
          <w:rFonts w:ascii="新宋体" w:hAnsi="新宋体" w:eastAsia="新宋体" w:cs="新宋体"/>
          <w:color w:val="FF0000"/>
        </w:rPr>
        <w:t>个人任意排列，有</w:t>
      </w:r>
      <w:r>
        <w:rPr>
          <w:color w:val="FF0000"/>
        </w:rPr>
        <w:object>
          <v:shape id="_x0000_i1041" o:spt="75" alt="eqIde4f2b435660dd635bd59690ee567ed06" type="#_x0000_t75" style="height:16.25pt;width:54.55pt;" o:ole="t" filled="f" o:preferrelative="t" stroked="f" coordsize="21600,21600">
            <v:path/>
            <v:fill on="f" focussize="0,0"/>
            <v:stroke on="f" joinstyle="miter"/>
            <v:imagedata r:id="rId42" o:title="eqIde4f2b435660dd635bd59690ee567ed0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新宋体" w:hAnsi="新宋体" w:eastAsia="新宋体" w:cs="新宋体"/>
          <w:color w:val="FF0000"/>
        </w:rPr>
        <w:t>种情况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hAnsi="新宋体" w:eastAsia="新宋体" w:cs="新宋体"/>
          <w:color w:val="FF0000"/>
        </w:rPr>
        <w:t>甲站在两端的情况有</w:t>
      </w:r>
      <w:r>
        <w:rPr>
          <w:color w:val="FF0000"/>
        </w:rPr>
        <w:object>
          <v:shape id="_x0000_i1042" o:spt="75" alt="eqIdba48063ad1433c417c99b97388319337" type="#_x0000_t75" style="height:16.4pt;width:59.8pt;" o:ole="t" filled="f" o:preferrelative="t" stroked="f" coordsize="21600,21600">
            <v:path/>
            <v:fill on="f" focussize="0,0"/>
            <v:stroke on="f" joinstyle="miter"/>
            <v:imagedata r:id="rId44" o:title="eqIdba48063ad1433c417c99b9738831933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新宋体" w:hAnsi="新宋体" w:eastAsia="新宋体" w:cs="新宋体"/>
          <w:color w:val="FF0000"/>
        </w:rPr>
        <w:t>种情况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46" o:title="eqId2de0d10ef8b748d4531250c37c5d3f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新宋体" w:hAnsi="新宋体" w:eastAsia="新宋体" w:cs="新宋体"/>
          <w:color w:val="FF0000"/>
        </w:rPr>
        <w:t>甲不站在两端，丙和丁相邻的不同排列方式有</w:t>
      </w:r>
      <w:r>
        <w:rPr>
          <w:color w:val="FF0000"/>
        </w:rPr>
        <w:object>
          <v:shape id="_x0000_i1044" o:spt="75" alt="eqIdadc3a321f74126f22027f699f238d08a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48" o:title="eqIdadc3a321f74126f22027f699f238d08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新宋体" w:hAnsi="新宋体" w:eastAsia="新宋体" w:cs="新宋体"/>
          <w:color w:val="FF0000"/>
        </w:rPr>
        <w:t>种</w:t>
      </w:r>
      <w:r>
        <w:rPr>
          <w:color w:val="FF0000"/>
        </w:rPr>
        <w:t>.</w:t>
      </w:r>
      <w:r>
        <w:rPr>
          <w:rFonts w:ascii="新宋体" w:hAnsi="新宋体" w:eastAsia="新宋体" w:cs="新宋体"/>
          <w:color w:val="FF0000"/>
        </w:rPr>
        <w:t>故选：</w:t>
      </w:r>
      <w:r>
        <w:rPr>
          <w:color w:val="FF0000"/>
        </w:rPr>
        <w:t>B</w:t>
      </w:r>
      <w:r>
        <w:rPr>
          <w:rFonts w:ascii="新宋体" w:hAnsi="新宋体" w:eastAsia="新宋体" w:cs="新宋体"/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4</w:t>
      </w:r>
      <w:r>
        <w:rPr>
          <w:color w:val="0000FF"/>
        </w:rPr>
        <w:t>．（2023秋·重庆·高三统考阶段练习）</w:t>
      </w:r>
      <w:r>
        <w:t>雅礼女篮一直是雅礼中学的一张靓丽的名片，在刚刚结束的2022到2023赛季中国高中篮球联赛女子组总决赛中，雅礼中学女篮队员们敢打敢拼，最终获得了冠军．在颁奖仪式上，女篮队员12人（其中1人为队长），教练组3人，站成一排照相，要求队长必须站中间，教练组三人要求相邻并站在边上，总共有多少种站法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5" o:spt="75" alt="eqId4a0ca617780024b59679033a7e2d7c97" type="#_x0000_t75" style="height:16.75pt;width:28.15pt;" o:ole="t" filled="f" o:preferrelative="t" stroked="f" coordsize="21600,21600">
            <v:path/>
            <v:fill on="f" focussize="0,0"/>
            <v:stroke on="f" joinstyle="miter"/>
            <v:imagedata r:id="rId50" o:title="eqId4a0ca617780024b59679033a7e2d7c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ab/>
      </w:r>
      <w:r>
        <w:t>B．</w:t>
      </w:r>
      <w:r>
        <w:object>
          <v:shape id="_x0000_i1046" o:spt="75" alt="eqId83c3d846c77884764bb6f502dd8b370f" type="#_x0000_t75" style="height:16.7pt;width:33.4pt;" o:ole="t" filled="f" o:preferrelative="t" stroked="f" coordsize="21600,21600">
            <v:path/>
            <v:fill on="f" focussize="0,0"/>
            <v:stroke on="f" joinstyle="miter"/>
            <v:imagedata r:id="rId52" o:title="eqId83c3d846c77884764bb6f502dd8b37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ab/>
      </w:r>
      <w:r>
        <w:t>C．</w:t>
      </w:r>
      <w:r>
        <w:object>
          <v:shape id="_x0000_i1047" o:spt="75" alt="eqId647e3a42d18c9f0d57ad1fdbfd0f9798" type="#_x0000_t75" style="height:16.75pt;width:37.8pt;" o:ole="t" filled="f" o:preferrelative="t" stroked="f" coordsize="21600,21600">
            <v:path/>
            <v:fill on="f" focussize="0,0"/>
            <v:stroke on="f" joinstyle="miter"/>
            <v:imagedata r:id="rId54" o:title="eqId647e3a42d18c9f0d57ad1fdbfd0f979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50931d48f96a47d5bc3901ffb346c8f1" type="#_x0000_t75" style="height:16.7pt;width:43.1pt;" o:ole="t" filled="f" o:preferrelative="t" stroked="f" coordsize="21600,21600">
            <v:path/>
            <v:fill on="f" focussize="0,0"/>
            <v:stroke on="f" joinstyle="miter"/>
            <v:imagedata r:id="rId56" o:title="eqId50931d48f96a47d5bc3901ffb346c8f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选择左右两边其中一边将教练组3人捆绑看作一个整体安排共有</w:t>
      </w:r>
      <w:r>
        <w:rPr>
          <w:color w:val="FF0000"/>
        </w:rPr>
        <w:object>
          <v:shape id="_x0000_i1049" o:spt="75" alt="eqIda6a94b4a50dce5b67a38310decea35d2" type="#_x0000_t75" style="height:16.75pt;width:19.35pt;" o:ole="t" filled="f" o:preferrelative="t" stroked="f" coordsize="21600,21600">
            <v:path/>
            <v:fill on="f" focussize="0,0"/>
            <v:stroke on="f" joinstyle="miter"/>
            <v:imagedata r:id="rId58" o:title="eqIda6a94b4a50dce5b67a38310decea35d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color w:val="FF0000"/>
        </w:rPr>
        <w:t>种排法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color w:val="FF0000"/>
        </w:rPr>
        <w:t>将剩余的11名队员全排列共有</w:t>
      </w:r>
      <w:r>
        <w:rPr>
          <w:color w:val="FF0000"/>
        </w:rPr>
        <w:object>
          <v:shape id="_x0000_i1050" o:spt="75" alt="eqId90f823818120f8cb3758880d9275ca31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60" o:title="eqId90f823818120f8cb3758880d9275ca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color w:val="FF0000"/>
        </w:rPr>
        <w:t>，由分步乘法计数原理可得总的站法有</w:t>
      </w:r>
      <w:r>
        <w:rPr>
          <w:color w:val="FF0000"/>
        </w:rPr>
        <w:object>
          <v:shape id="_x0000_i1051" o:spt="75" alt="eqId83c3d846c77884764bb6f502dd8b370f" type="#_x0000_t75" style="height:16.7pt;width:33.4pt;" o:ole="t" filled="f" o:preferrelative="t" stroked="f" coordsize="21600,21600">
            <v:path/>
            <v:fill on="f" focussize="0,0"/>
            <v:stroke on="f" joinstyle="miter"/>
            <v:imagedata r:id="rId52" o:title="eqId83c3d846c77884764bb6f502dd8b37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FF0000"/>
        </w:rPr>
        <w:t>，故选:B.</w: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不相邻问题插空法</w:t>
      </w:r>
    </w:p>
    <w:p>
      <w:pPr>
        <w:pStyle w:val="17"/>
        <w:spacing w:line="360" w:lineRule="auto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</w:rPr>
        <w:drawing>
          <wp:inline distT="0" distB="0" distL="0" distR="0">
            <wp:extent cx="1219200" cy="3714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1．（2023秋·黑龙江·高三校考）</w:t>
      </w:r>
      <w:r>
        <w:t>甲、乙、丙、丁、戊五人排成一排，甲和乙不相邻，排法种数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</w:t>
      </w:r>
      <w:r>
        <w:tab/>
      </w:r>
      <w:r>
        <w:t>B．36</w:t>
      </w:r>
      <w:r>
        <w:tab/>
      </w:r>
      <w:r>
        <w:t>C．48</w:t>
      </w:r>
      <w:r>
        <w:tab/>
      </w:r>
      <w:r>
        <w:t>D．72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排丙、丁、戊三人，共有</w:t>
      </w:r>
      <w:r>
        <w:rPr>
          <w:color w:val="FF0000"/>
        </w:rPr>
        <w:object>
          <v:shape id="_x0000_i1052" o:spt="75" alt="eqId5c3c13c2b7c77aa0045f7d984043c59f" type="#_x0000_t75" style="height:16.75pt;width:27.25pt;" o:ole="t" filled="f" o:preferrelative="t" stroked="f" coordsize="21600,21600">
            <v:path/>
            <v:fill on="f" focussize="0,0"/>
            <v:stroke on="f" joinstyle="miter"/>
            <v:imagedata r:id="rId63" o:title="eqId5c3c13c2b7c77aa0045f7d984043c5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color w:val="FF0000"/>
        </w:rPr>
        <w:t>种排法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甲和乙不相邻，再将甲、乙插空，共有</w:t>
      </w:r>
      <w:r>
        <w:rPr>
          <w:color w:val="FF0000"/>
        </w:rPr>
        <w:object>
          <v:shape id="_x0000_i1053" o:spt="75" alt="eqIda5ac0c13b79ffb258f0e61b8e779b85f" type="#_x0000_t75" style="height:16.85pt;width:31.65pt;" o:ole="t" filled="f" o:preferrelative="t" stroked="f" coordsize="21600,21600">
            <v:path/>
            <v:fill on="f" focussize="0,0"/>
            <v:stroke on="f" joinstyle="miter"/>
            <v:imagedata r:id="rId65" o:title="eqIda5ac0c13b79ffb258f0e61b8e779b8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color w:val="FF0000"/>
        </w:rPr>
        <w:t>种排法，故排法种数为</w:t>
      </w:r>
      <w:r>
        <w:rPr>
          <w:color w:val="FF0000"/>
        </w:rPr>
        <w:object>
          <v:shape id="_x0000_i1054" o:spt="75" alt="eqId31013df6a4aee430f97ce1d771f4d7e7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67" o:title="eqId31013df6a4aee430f97ce1d771f4d7e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color w:val="FF0000"/>
        </w:rPr>
        <w:t>．故选：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2．（2023春·河北石家庄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2022年北京冬奥会吉祥物“冰墩墩”和冬残奥会吉祥物“雪容融”，有着可爱的外表和丰富的寓意，深受各国人民的喜爱．某商店有4个不同造型的“冰墩墩”吉祥物和3个不同造型的“雪容融”吉祥物展示在柜台上，要求“雪容融”甲和“雪容融”乙相邻，且均不与“雪容融”丙相邻的不同的排列方法总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80</w:t>
      </w:r>
      <w:r>
        <w:tab/>
      </w:r>
      <w:r>
        <w:t>B．960</w:t>
      </w:r>
      <w:r>
        <w:tab/>
      </w:r>
      <w:r>
        <w:t>C．1080</w:t>
      </w:r>
      <w:r>
        <w:tab/>
      </w:r>
      <w:r>
        <w:t>D．144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现将4个不同造型的“冰墩墩”排好，有</w:t>
      </w:r>
      <w:r>
        <w:rPr>
          <w:color w:val="FF0000"/>
        </w:rPr>
        <w:object>
          <v:shape id="_x0000_i1055" o:spt="75" alt="eqId08d089bc6a40235e871fc799c9988771" type="#_x0000_t75" style="height:16.45pt;width:36.9pt;" o:ole="t" filled="f" o:preferrelative="t" stroked="f" coordsize="21600,21600">
            <v:path/>
            <v:fill on="f" focussize="0,0"/>
            <v:stroke on="f" joinstyle="miter"/>
            <v:imagedata r:id="rId36" o:title="eqId08d089bc6a40235e871fc799c998877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FF0000"/>
        </w:rPr>
        <w:t xml:space="preserve"> 种排法，排好后包括左右两边有5个空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再将“雪容融”甲和“雪容融”乙捆绑，有</w:t>
      </w:r>
      <w:r>
        <w:rPr>
          <w:color w:val="FF0000"/>
        </w:rPr>
        <w:object>
          <v:shape id="_x0000_i1056" o:spt="75" alt="eqId11705dc90beed25d717fdcf7d3a10104" type="#_x0000_t75" style="height:16.7pt;width:31.65pt;" o:ole="t" filled="f" o:preferrelative="t" stroked="f" coordsize="21600,21600">
            <v:path/>
            <v:fill on="f" focussize="0,0"/>
            <v:stroke on="f" joinstyle="miter"/>
            <v:imagedata r:id="rId70" o:title="eqId11705dc90beed25d717fdcf7d3a101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FF0000"/>
        </w:rPr>
        <w:t xml:space="preserve"> 种方法，将捆绑后的“雪容融”与“雪容融”丙分别插入前面的5个空中，有</w:t>
      </w:r>
      <w:r>
        <w:rPr>
          <w:color w:val="FF0000"/>
        </w:rPr>
        <w:object>
          <v:shape id="_x0000_i1057" o:spt="75" alt="eqIdaa5b2e28e1032be2a21a20bbb14cd7c7" type="#_x0000_t75" style="height:16.05pt;width:36.9pt;" o:ole="t" filled="f" o:preferrelative="t" stroked="f" coordsize="21600,21600">
            <v:path/>
            <v:fill on="f" focussize="0,0"/>
            <v:stroke on="f" joinstyle="miter"/>
            <v:imagedata r:id="rId72" o:title="eqIdaa5b2e28e1032be2a21a20bbb14cd7c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FF0000"/>
        </w:rPr>
        <w:t xml:space="preserve"> 种方法；所以总的排列方法数为：</w:t>
      </w:r>
      <w:r>
        <w:rPr>
          <w:color w:val="FF0000"/>
        </w:rPr>
        <w:object>
          <v:shape id="_x0000_i1058" o:spt="75" alt="eqIdddfe8fba8e62029813eabc1c042937b3" type="#_x0000_t75" style="height:12.55pt;width:72.1pt;" o:ole="t" filled="f" o:preferrelative="t" stroked="f" coordsize="21600,21600">
            <v:path/>
            <v:fill on="f" focussize="0,0"/>
            <v:stroke on="f" joinstyle="miter"/>
            <v:imagedata r:id="rId74" o:title="eqIdddfe8fba8e62029813eabc1c042937b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color w:val="FF0000"/>
        </w:rPr>
        <w:t xml:space="preserve"> ；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3．（2023·四川·校联考模拟预测）</w:t>
      </w:r>
      <w:r>
        <w:t>甲、乙两个家庭周末到附近景区游玩，其中甲家庭有2个大人和2个小孩，乙家庭有2个大人和3个小孩，他们9人在景区门口站成一排照相，要求每个家庭的成员要站在一起，且同一家庭的大人不能相邻，则所有不同站法的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44</w:t>
      </w:r>
      <w:r>
        <w:tab/>
      </w:r>
      <w:r>
        <w:t>B．864</w:t>
      </w:r>
      <w:r>
        <w:tab/>
      </w:r>
      <w:r>
        <w:t>C．1728</w:t>
      </w:r>
      <w:r>
        <w:tab/>
      </w:r>
      <w:r>
        <w:t>D．288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甲家庭的站法有</w:t>
      </w:r>
      <w:r>
        <w:rPr>
          <w:color w:val="FF0000"/>
        </w:rPr>
        <w:object>
          <v:shape id="_x0000_i1059" o:spt="75" alt="eqId458b30cbbd1513824ea242098aecf80b" type="#_x0000_t75" style="height:16.55pt;width:47.5pt;" o:ole="t" filled="f" o:preferrelative="t" stroked="f" coordsize="21600,21600">
            <v:path/>
            <v:fill on="f" focussize="0,0"/>
            <v:stroke on="f" joinstyle="miter"/>
            <v:imagedata r:id="rId76" o:title="eqId458b30cbbd1513824ea242098aecf80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color w:val="FF0000"/>
        </w:rPr>
        <w:t>种，乙家庭的站法有</w:t>
      </w:r>
      <w:r>
        <w:rPr>
          <w:color w:val="FF0000"/>
        </w:rPr>
        <w:object>
          <v:shape id="_x0000_i1060" o:spt="75" alt="eqIded5a44f9470c918935874d765f9d08a7" type="#_x0000_t75" style="height:16.8pt;width:48.4pt;" o:ole="t" filled="f" o:preferrelative="t" stroked="f" coordsize="21600,21600">
            <v:path/>
            <v:fill on="f" focussize="0,0"/>
            <v:stroke on="f" joinstyle="miter"/>
            <v:imagedata r:id="rId78" o:title="eqIded5a44f9470c918935874d765f9d08a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color w:val="FF0000"/>
        </w:rPr>
        <w:t>种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最后将两个家庭的整体全排列，有</w:t>
      </w:r>
      <w:r>
        <w:rPr>
          <w:color w:val="FF0000"/>
        </w:rPr>
        <w:object>
          <v:shape id="_x0000_i1061" o:spt="75" alt="eqId11705dc90beed25d717fdcf7d3a10104" type="#_x0000_t75" style="height:16.7pt;width:31.65pt;" o:ole="t" filled="f" o:preferrelative="t" stroked="f" coordsize="21600,21600">
            <v:path/>
            <v:fill on="f" focussize="0,0"/>
            <v:stroke on="f" joinstyle="miter"/>
            <v:imagedata r:id="rId70" o:title="eqId11705dc90beed25d717fdcf7d3a1010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color w:val="FF0000"/>
        </w:rPr>
        <w:t>种站法，则所有不同站法的种数为</w:t>
      </w:r>
      <w:r>
        <w:rPr>
          <w:color w:val="FF0000"/>
        </w:rPr>
        <w:object>
          <v:shape id="_x0000_i1062" o:spt="75" alt="eqId0017c335c5de945b06a1827e35a536e9" type="#_x0000_t75" style="height:12.3pt;width:74.75pt;" o:ole="t" filled="f" o:preferrelative="t" stroked="f" coordsize="21600,21600">
            <v:path/>
            <v:fill on="f" focussize="0,0"/>
            <v:stroke on="f" joinstyle="miter"/>
            <v:imagedata r:id="rId81" o:title="eqId0017c335c5de945b06a1827e35a536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FF0000"/>
        </w:rPr>
        <w:t>．故选：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4．（2023春·江苏校考阶段练习）</w:t>
      </w:r>
      <w:r>
        <w:t>阳春三月，草长莺飞；丝绦拂堤，尽飘香玉．三个家庭的3位妈妈带着3名女宝和2名男宝共8人踏春．在沿行一条小溪时，为了安全起见，他们排队前进，三位母亲互不相邻照顾孩子；3名女宝相邻且不排最前面也不排最后面；为了防止2名男宝打闹，2人不相邻，且不排最前面也不排最后面．则不同的排法种数共有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44种</w:t>
      </w:r>
      <w:r>
        <w:tab/>
      </w:r>
      <w:r>
        <w:t>B．216种</w:t>
      </w:r>
      <w:r>
        <w:tab/>
      </w:r>
      <w:r>
        <w:t>C．288种</w:t>
      </w:r>
      <w:r>
        <w:tab/>
      </w:r>
      <w:r>
        <w:t>D．432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第一步：先将3名母亲全排，共有</w:t>
      </w:r>
      <w:r>
        <w:rPr>
          <w:color w:val="FF0000"/>
        </w:rPr>
        <w:object>
          <v:shape id="_x0000_i1063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83" o:title="eqIdd74ea1b3df24a808be82770c8e3575a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color w:val="FF0000"/>
        </w:rPr>
        <w:t>种排法；第二步：将3名女宝“捆绑”在一起，共有</w:t>
      </w:r>
      <w:r>
        <w:rPr>
          <w:color w:val="FF0000"/>
        </w:rPr>
        <w:object>
          <v:shape id="_x0000_i1064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83" o:title="eqIdd74ea1b3df24a808be82770c8e3575a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color w:val="FF0000"/>
        </w:rPr>
        <w:t>种排法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三步：将“捆绑”在一起的3名女宝作为一个元素，在第一步形成的2个空中选择1个插入，有</w:t>
      </w:r>
      <w:r>
        <w:rPr>
          <w:color w:val="FF0000"/>
        </w:rPr>
        <w:object>
          <v:shape id="_x0000_i1065" o:spt="75" alt="eqIdc7530ad179ad28ddecdb56115bcfefee" type="#_x0000_t75" style="height:16.45pt;width:13.15pt;" o:ole="t" filled="f" o:preferrelative="t" stroked="f" coordsize="21600,21600">
            <v:path/>
            <v:fill on="f" focussize="0,0"/>
            <v:stroke on="f" joinstyle="miter"/>
            <v:imagedata r:id="rId86" o:title="eqIdc7530ad179ad28ddecdb56115bcfefe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color w:val="FF0000"/>
        </w:rPr>
        <w:t>种排法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四步：首先将2名男宝之中的一人，插入第三步后相邻的两个妈妈中间，然后将另一个男宝插入由女宝与妈妈形成的2个空中的其中1个，共有</w:t>
      </w:r>
      <w:r>
        <w:rPr>
          <w:color w:val="FF0000"/>
        </w:rPr>
        <w:object>
          <v:shape id="_x0000_i1066" o:spt="75" alt="eqIdda30d661768c717e622cd4ebed7f3146" type="#_x0000_t75" style="height:16.75pt;width:24.6pt;" o:ole="t" filled="f" o:preferrelative="t" stroked="f" coordsize="21600,21600">
            <v:path/>
            <v:fill on="f" focussize="0,0"/>
            <v:stroke on="f" joinstyle="miter"/>
            <v:imagedata r:id="rId88" o:title="eqIdda30d661768c717e622cd4ebed7f314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color w:val="FF0000"/>
        </w:rPr>
        <w:t>种排法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color w:val="FF0000"/>
        </w:rPr>
        <w:t>∴不同的排法种数有：</w:t>
      </w:r>
      <w:r>
        <w:rPr>
          <w:color w:val="FF0000"/>
        </w:rPr>
        <w:object>
          <v:shape id="_x0000_i1067" o:spt="75" alt="eqId0929881f7a32b42a6ba962c95673eb00" type="#_x0000_t75" style="height:16.45pt;width:86.2pt;" o:ole="t" filled="f" o:preferrelative="t" stroked="f" coordsize="21600,21600">
            <v:path/>
            <v:fill on="f" focussize="0,0"/>
            <v:stroke on="f" joinstyle="miter"/>
            <v:imagedata r:id="rId90" o:title="eqId0929881f7a32b42a6ba962c95673eb0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FF0000"/>
        </w:rPr>
        <w:t>种．故选：C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265555" cy="370205"/>
            <wp:effectExtent l="0" t="0" r="4445" b="1079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5" t="4218" r="3008" b="7202"/>
                    <a:stretch>
                      <a:fillRect/>
                    </a:stretch>
                  </pic:blipFill>
                  <pic:spPr>
                    <a:xfrm>
                      <a:off x="0" y="0"/>
                      <a:ext cx="1265834" cy="37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textAlignment w:val="center"/>
      </w:pPr>
      <w:r>
        <w:rPr>
          <w:rFonts w:hint="eastAsia"/>
          <w:color w:val="0000FF"/>
          <w:lang w:val="en-US" w:eastAsia="zh-CN"/>
        </w:rPr>
        <w:t>1</w:t>
      </w:r>
      <w:r>
        <w:rPr>
          <w:color w:val="0000FF"/>
        </w:rPr>
        <w:t>．（2023·全国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专题练习）</w:t>
      </w:r>
      <w:r>
        <w:t>某种产品的加工需要经过</w:t>
      </w:r>
      <w:r>
        <w:object>
          <v:shape id="_x0000_i1068" o:spt="75" alt="eqId1d820a97e4bf86e1533ec29a661ed534" type="#_x0000_t75" style="height:14.15pt;width:64.2pt;" o:ole="t" filled="f" o:preferrelative="t" stroked="f" coordsize="21600,21600">
            <v:path/>
            <v:fill on="f" focussize="0,0"/>
            <v:stroke on="f" joinstyle="miter"/>
            <v:imagedata r:id="rId92" o:title="eqId1d820a97e4bf86e1533ec29a661ed53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t>道工序，如果工序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必须不能相邻，那么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种加工顺序（数字作答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排其余的3道工序，有</w:t>
      </w:r>
      <w:r>
        <w:rPr>
          <w:color w:val="FF0000"/>
        </w:rPr>
        <w:object>
          <v:shape id="_x0000_i1069" o:spt="75" alt="eqId5f7fc7c3edb8a2dba7ca13752087423f" type="#_x0000_t75" style="height:16.5pt;width:29.9pt;" o:ole="t" filled="f" o:preferrelative="t" stroked="f" coordsize="21600,21600">
            <v:path/>
            <v:fill on="f" focussize="0,0"/>
            <v:stroke on="f" joinstyle="miter"/>
            <v:imagedata r:id="rId26" o:title="eqId5f7fc7c3edb8a2dba7ca13752087423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color w:val="FF0000"/>
        </w:rPr>
        <w:t>种不同的排法，出现4个空位，再将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color w:val="FF0000"/>
        </w:rPr>
        <w:t>这2道工序插空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有</w:t>
      </w:r>
      <w:r>
        <w:rPr>
          <w:color w:val="FF0000"/>
        </w:rPr>
        <w:object>
          <v:shape id="_x0000_i1070" o:spt="75" alt="eqIdf8116dcf2a8359e722bc28d82a43dadc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95" o:title="eqIdf8116dcf2a8359e722bc28d82a43da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color w:val="FF0000"/>
        </w:rPr>
        <w:t>种不同的排法，所以由分步乘法原理可得，共有</w:t>
      </w:r>
      <w:r>
        <w:rPr>
          <w:color w:val="FF0000"/>
        </w:rPr>
        <w:object>
          <v:shape id="_x0000_i1071" o:spt="75" alt="eqIdc797a9d7e79078f8dc828eaf95a3cc18" type="#_x0000_t75" style="height:12.65pt;width:46.6pt;" o:ole="t" filled="f" o:preferrelative="t" stroked="f" coordsize="21600,21600">
            <v:path/>
            <v:fill on="f" focussize="0,0"/>
            <v:stroke on="f" joinstyle="miter"/>
            <v:imagedata r:id="rId97" o:title="eqIdc797a9d7e79078f8dc828eaf95a3cc1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color w:val="FF0000"/>
        </w:rPr>
        <w:t>种加工顺序.故答案为：72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2</w:t>
      </w:r>
      <w:r>
        <w:rPr>
          <w:color w:val="0000FF"/>
        </w:rPr>
        <w:t>．（2022秋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课时练习）</w:t>
      </w:r>
      <w:r>
        <w:t>根据新课改要求，昆明市艺卓中学对学校的课程进行重新编排，其中对高二理科班的课程科目：语文、数学、英语、物理、化学、生物这六个科目进行重新编排（排某一天连续六节课的课程，其中每一节课是一个科目），编排课程要求如下：数学与物理不能相邻，语文与生物要相邻，则针对这六个课程不同的排课顺序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44种</w:t>
      </w:r>
      <w:r>
        <w:tab/>
      </w:r>
      <w:r>
        <w:t>B．72种</w:t>
      </w:r>
      <w:r>
        <w:tab/>
      </w:r>
      <w:r>
        <w:t>C．36种</w:t>
      </w:r>
      <w:r>
        <w:tab/>
      </w:r>
      <w:r>
        <w:t>D．18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语文与生物要相邻，将语文与生物捆绑看作一个整体. 数学与物理不能相邻，采用插空法，后排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一步，将语文与生物捆绑看作一个整体后，与英语、化学共3个，排列种类为</w:t>
      </w:r>
      <w:r>
        <w:rPr>
          <w:color w:val="FF0000"/>
        </w:rPr>
        <w:object>
          <v:shape id="_x0000_i1072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83" o:title="eqIdd74ea1b3df24a808be82770c8e3575a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二步，第一步完成后共有4个位置，将物理和数学排好，排列种类为</w:t>
      </w:r>
      <w:r>
        <w:rPr>
          <w:color w:val="FF0000"/>
        </w:rPr>
        <w:object>
          <v:shape id="_x0000_i1073" o:spt="75" alt="eqId812b58502ce036c7e0811c0824252cfd" type="#_x0000_t75" style="height:16.25pt;width:14.95pt;" o:ole="t" filled="f" o:preferrelative="t" stroked="f" coordsize="21600,21600">
            <v:path/>
            <v:fill on="f" focussize="0,0"/>
            <v:stroke on="f" joinstyle="miter"/>
            <v:imagedata r:id="rId100" o:title="eqId812b58502ce036c7e0811c0824252cf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三步，语文与生物的排列种类为</w:t>
      </w:r>
      <w:r>
        <w:rPr>
          <w:color w:val="FF0000"/>
        </w:rPr>
        <w:object>
          <v:shape id="_x0000_i1074" o:spt="75" alt="eqIdf66a48f9346e6e2a12fd8b50628bb5b0" type="#_x0000_t75" style="height:16.25pt;width:14.95pt;" o:ole="t" filled="f" o:preferrelative="t" stroked="f" coordsize="21600,21600">
            <v:path/>
            <v:fill on="f" focussize="0,0"/>
            <v:stroke on="f" joinstyle="miter"/>
            <v:imagedata r:id="rId102" o:title="eqIdf66a48f9346e6e2a12fd8b50628bb5b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color w:val="FF0000"/>
        </w:rPr>
        <w:t>.所以，总的排列顺序有</w:t>
      </w:r>
      <w:r>
        <w:rPr>
          <w:color w:val="FF0000"/>
        </w:rPr>
        <w:object>
          <v:shape id="_x0000_i1075" o:spt="75" alt="eqId92eabbae39d938fe87c49c639392eece" type="#_x0000_t75" style="height:16.7pt;width:122.3pt;" o:ole="t" filled="f" o:preferrelative="t" stroked="f" coordsize="21600,21600">
            <v:path/>
            <v:fill on="f" focussize="0,0"/>
            <v:stroke on="f" joinstyle="miter"/>
            <v:imagedata r:id="rId104" o:title="eqId92eabbae39d938fe87c49c639392eec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color w:val="FF0000"/>
        </w:rPr>
        <w:t>.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．（2023春·浙江台州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统考）</w:t>
      </w:r>
      <w:r>
        <w:t>第19届亚运会将于今年9月23日到10月08日在杭州举行.其吉祥物是一组名为“江南忆”的机器人.三个吉祥物分别取名“琮琮”、“莲莲”和“宸宸”，分别代表世界遗产“良渚古城遗址”、“西湖”、“京杭大运河”.某校开展了一系列的“迎亚运”活动，其中一项是由志愿者扮演吉祥物和同学们合影留念.甲乙两位同学和三个吉祥物一起合影，站成一行，要求甲乙不相邻，且甲乙均不站在两端，则不同的站法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4</w:t>
      </w:r>
      <w:r>
        <w:tab/>
      </w:r>
      <w:r>
        <w:t>B．18</w:t>
      </w:r>
      <w:r>
        <w:tab/>
      </w:r>
      <w:r>
        <w:t>C．12</w:t>
      </w:r>
      <w:r>
        <w:tab/>
      </w:r>
      <w:r>
        <w:t>D．9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将三个吉祥物进行全排列，则有</w:t>
      </w:r>
      <w:r>
        <w:rPr>
          <w:color w:val="FF0000"/>
        </w:rPr>
        <w:object>
          <v:shape id="_x0000_i1076" o:spt="75" alt="eqId6582bb1c2b595220e6311f08a0d7b389" type="#_x0000_t75" style="height:16.7pt;width:30.75pt;" o:ole="t" filled="f" o:preferrelative="t" stroked="f" coordsize="21600,21600">
            <v:path/>
            <v:fill on="f" focussize="0,0"/>
            <v:stroke on="f" joinstyle="miter"/>
            <v:imagedata r:id="rId34" o:title="eqId6582bb1c2b595220e6311f08a0d7b38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color w:val="FF0000"/>
        </w:rPr>
        <w:t>种；再将甲乙进行插孔，因为甲乙不相邻，所以有</w:t>
      </w:r>
      <w:r>
        <w:rPr>
          <w:color w:val="FF0000"/>
        </w:rPr>
        <w:object>
          <v:shape id="_x0000_i1077" o:spt="75" alt="eqId11705dc90beed25d717fdcf7d3a10104" type="#_x0000_t75" style="height:16.7pt;width:31.65pt;" o:ole="t" filled="f" o:preferrelative="t" stroked="f" coordsize="21600,21600">
            <v:path/>
            <v:fill on="f" focussize="0,0"/>
            <v:stroke on="f" joinstyle="miter"/>
            <v:imagedata r:id="rId70" o:title="eqId11705dc90beed25d717fdcf7d3a1010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color w:val="FF0000"/>
        </w:rPr>
        <w:t>种，所以共有</w:t>
      </w:r>
      <w:r>
        <w:rPr>
          <w:color w:val="FF0000"/>
        </w:rPr>
        <w:object>
          <v:shape id="_x0000_i1078" o:spt="75" alt="eqId3d1c035986d60aa65a98f7f1830e10d3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08" o:title="eqId3d1c035986d60aa65a98f7f1830e10d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color w:val="FF0000"/>
        </w:rPr>
        <w:t>种不同的站法，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4</w:t>
      </w:r>
      <w:r>
        <w:rPr>
          <w:color w:val="0000FF"/>
        </w:rPr>
        <w:t>．（2023春·陕西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某中学于2023年4月25日召开春季运动会，在开幕式之前，由高一，高二学生自发准备了7个娱乐节目，其中有2个歌曲节目，3个乐器独奏，2个舞蹈节目，要求舞蹈节目一定排在首尾，另外2个歌曲节目不相邻．则这7个节目出场的不同编排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88</w:t>
      </w:r>
      <w:r>
        <w:tab/>
      </w:r>
      <w:r>
        <w:t>B．72</w:t>
      </w:r>
      <w:r>
        <w:tab/>
      </w:r>
      <w:r>
        <w:t>C．144</w:t>
      </w:r>
      <w:r>
        <w:tab/>
      </w:r>
      <w:r>
        <w:t>D．48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把舞蹈节目排好，共</w:t>
      </w:r>
      <w:r>
        <w:rPr>
          <w:color w:val="FF0000"/>
        </w:rPr>
        <w:object>
          <v:shape id="_x0000_i1079" o:spt="75" alt="eqId11705dc90beed25d717fdcf7d3a10104" type="#_x0000_t75" style="height:16.7pt;width:31.65pt;" o:ole="t" filled="f" o:preferrelative="t" stroked="f" coordsize="21600,21600">
            <v:path/>
            <v:fill on="f" focussize="0,0"/>
            <v:stroke on="f" joinstyle="miter"/>
            <v:imagedata r:id="rId70" o:title="eqId11705dc90beed25d717fdcf7d3a1010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FF0000"/>
        </w:rPr>
        <w:t>种，再在2个舞蹈节目中间排好3个乐器独奏，共</w:t>
      </w:r>
      <w:r>
        <w:rPr>
          <w:color w:val="FF0000"/>
        </w:rPr>
        <w:object>
          <v:shape id="_x0000_i1080" o:spt="75" alt="eqId5d48fb240f7d275da5390cece4a91f94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11" o:title="eqId5d48fb240f7d275da5390cece4a91f9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color w:val="FF0000"/>
        </w:rPr>
        <w:t>种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color w:val="FF0000"/>
        </w:rPr>
        <w:t>这样3个乐器独奏与2个舞蹈节目中间共产生4个空档（不包括两边），2个歌唱节目排在4个空档上，共</w:t>
      </w:r>
      <w:r>
        <w:rPr>
          <w:color w:val="FF0000"/>
        </w:rPr>
        <w:object>
          <v:shape id="_x0000_i1081" o:spt="75" alt="eqIdb2c0b2fe081d5867b3cb3bfe9f81cb29" type="#_x0000_t75" style="height:15.15pt;width:31.65pt;" o:ole="t" filled="f" o:preferrelative="t" stroked="f" coordsize="21600,21600">
            <v:path/>
            <v:fill on="f" focussize="0,0"/>
            <v:stroke on="f" joinstyle="miter"/>
            <v:imagedata r:id="rId113" o:title="eqIdb2c0b2fe081d5867b3cb3bfe9f81cb2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color w:val="FF0000"/>
        </w:rPr>
        <w:t>种．故这7个节目出场的不同编排种数为</w:t>
      </w:r>
      <w:r>
        <w:rPr>
          <w:color w:val="FF0000"/>
        </w:rPr>
        <w:object>
          <v:shape id="_x0000_i1082" o:spt="75" alt="eqIdb7304328f58a0a78d234d95c230d5923" type="#_x0000_t75" style="height:12.2pt;width:65.05pt;" o:ole="t" filled="f" o:preferrelative="t" stroked="f" coordsize="21600,21600">
            <v:path/>
            <v:fill on="f" focussize="0,0"/>
            <v:stroke on="f" joinstyle="miter"/>
            <v:imagedata r:id="rId115" o:title="eqIdb7304328f58a0a78d234d95c230d592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color w:val="FF0000"/>
        </w:rPr>
        <w:t>种．故选：C．</w:t>
      </w:r>
    </w:p>
    <w:p>
      <w:pPr>
        <w:bidi w:val="0"/>
        <w:rPr>
          <w:rFonts w:hint="eastAsia"/>
          <w:b/>
          <w:bCs/>
          <w:sz w:val="22"/>
          <w:szCs w:val="24"/>
          <w:lang w:val="en-US" w:eastAsia="zh-CN"/>
        </w:rPr>
      </w:pPr>
      <w:r>
        <w:rPr>
          <w:rFonts w:hint="eastAsia"/>
          <w:b/>
          <w:bCs/>
          <w:sz w:val="22"/>
          <w:szCs w:val="24"/>
          <w:lang w:val="en-US" w:eastAsia="zh-CN"/>
        </w:rPr>
        <w:t>相邻不相邻一起考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6190615" cy="415925"/>
            <wp:effectExtent l="0" t="0" r="0" b="0"/>
            <wp:docPr id="7" name="图片 7" descr="/private/var/folders/t0/q8m29vyj4sx9dzmkbhqmgl3m0000gn/T/com.kingsoft.wpsoffice.mac/photoeditapp/2024090720214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/private/var/folders/t0/q8m29vyj4sx9dzmkbhqmgl3m0000gn/T/com.kingsoft.wpsoffice.mac/photoeditapp/20240907202144/temp.pngtemp"/>
                    <pic:cNvPicPr>
                      <a:picLocks noChangeAspect="1"/>
                    </pic:cNvPicPr>
                  </pic:nvPicPr>
                  <pic:blipFill>
                    <a:blip r:embed="rId116"/>
                    <a:srcRect b="75292"/>
                    <a:stretch>
                      <a:fillRect/>
                    </a:stretch>
                  </pic:blipFill>
                  <pic:spPr>
                    <a:xfrm>
                      <a:off x="0" y="0"/>
                      <a:ext cx="6190615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145280" cy="1342390"/>
            <wp:effectExtent l="0" t="0" r="20320" b="3810"/>
            <wp:docPr id="5" name="图片 5" descr="截屏2024-09-07 19.04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屏2024-09-07 19.04.3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14528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b/>
          <w:bCs/>
          <w:sz w:val="22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2"/>
          <w:szCs w:val="24"/>
          <w:lang w:val="en-US" w:eastAsia="zh-CN"/>
        </w:rPr>
        <w:t>有附加特殊条件的情况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6190615" cy="413385"/>
            <wp:effectExtent l="0" t="0" r="6985" b="18415"/>
            <wp:docPr id="6" name="图片 6" descr="/private/var/folders/t0/q8m29vyj4sx9dzmkbhqmgl3m0000gn/T/com.kingsoft.wpsoffice.mac/photoeditapp/2024090720214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/private/var/folders/t0/q8m29vyj4sx9dzmkbhqmgl3m0000gn/T/com.kingsoft.wpsoffice.mac/photoeditapp/20240907202144/temp.pngtemp"/>
                    <pic:cNvPicPr>
                      <a:picLocks noChangeAspect="1"/>
                    </pic:cNvPicPr>
                  </pic:nvPicPr>
                  <pic:blipFill>
                    <a:blip r:embed="rId116"/>
                    <a:srcRect t="75443"/>
                    <a:stretch>
                      <a:fillRect/>
                    </a:stretch>
                  </pic:blipFill>
                  <pic:spPr>
                    <a:xfrm>
                      <a:off x="0" y="0"/>
                      <a:ext cx="6190615" cy="41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155440" cy="1151890"/>
            <wp:effectExtent l="0" t="0" r="10160" b="16510"/>
            <wp:docPr id="8" name="图片 8" descr="截屏2024-09-07 20.23.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09-07 20.23.02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15544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t>60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小结-相邻和不相邻问题.遇到相邻问题,先捆绑.整体排完,内部再排;不相邻是刺头,最后排.别人拍完,再去插空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1</w:t>
      </w:r>
      <w:r>
        <w:rPr>
          <w:color w:val="0000FF"/>
        </w:rPr>
        <w:t>．（2023·全国·高三专题练习）</w:t>
      </w:r>
      <w:r>
        <w:t>随着杭州亚运会的临近，吉祥物“琮琮、莲莲、宸宸”开始走俏国内外.现有</w:t>
      </w:r>
      <w:r>
        <w:object>
          <v:shape id="_x0000_i108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t>个完全相同的“宸宸”，甲、乙、丙</w:t>
      </w:r>
      <w:r>
        <w:object>
          <v:shape id="_x0000_i1084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位体育爱好者要与这</w:t>
      </w:r>
      <w:r>
        <w:object>
          <v:shape id="_x0000_i1085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t>个“宸宸”站成一排拍照留念，则有且只有</w:t>
      </w:r>
      <w:r>
        <w:object>
          <v:shape id="_x0000_i108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4" o:title="eqId61128ab996360a038e6e64d82fcba00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t>个“宸宸”相邻的排队方法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7" o:spt="75" alt="eqId492b6d3883713fcaa8a4fdd87b87b480" type="#_x0000_t75" style="height:12.5pt;width:13.2pt;" o:ole="t" filled="f" o:preferrelative="t" stroked="f" coordsize="21600,21600">
            <v:path/>
            <v:fill on="f" focussize="0,0"/>
            <v:stroke on="f" joinstyle="miter"/>
            <v:imagedata r:id="rId18" o:title="eqId492b6d3883713fcaa8a4fdd87b87b48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tab/>
      </w:r>
      <w:r>
        <w:t>B．</w:t>
      </w:r>
      <w:r>
        <w:object>
          <v:shape id="_x0000_i1088" o:spt="75" alt="eqIdbb69696a695cdb5e352d5dbbb7182b9a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0" o:title="eqIdbb69696a695cdb5e352d5dbbb7182b9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tab/>
      </w:r>
      <w:r>
        <w:t>C．</w:t>
      </w:r>
      <w:r>
        <w:object>
          <v:shape id="_x0000_i1089" o:spt="75" alt="eqId6620729a37129c16cfd61cd59500bfe1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128" o:title="eqId6620729a37129c16cfd61cd59500bfe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tab/>
      </w:r>
      <w:r>
        <w:t>D．</w:t>
      </w:r>
      <w:r>
        <w:object>
          <v:shape id="_x0000_i1090" o:spt="75" alt="eqId459cc36d02d31815ba9f2d05e130e0cd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" o:title="eqId459cc36d02d31815ba9f2d05e130e0c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捆绑+插空</w:t>
      </w:r>
      <w:r>
        <w:rPr>
          <w:color w:val="FF0000"/>
        </w:rPr>
        <w:t>【详解】先将</w:t>
      </w:r>
      <w:r>
        <w:rPr>
          <w:color w:val="FF0000"/>
        </w:rPr>
        <w:object>
          <v:shape id="_x0000_i1091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color w:val="FF0000"/>
        </w:rPr>
        <w:t>位体育爱好者进行排序，共有</w:t>
      </w:r>
      <w:r>
        <w:rPr>
          <w:color w:val="FF0000"/>
        </w:rPr>
        <w:object>
          <v:shape id="_x0000_i1092" o:spt="75" alt="eqIdab695722cfb907049ea78dd83c879c61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132" o:title="eqIdab695722cfb907049ea78dd83c879c6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color w:val="FF0000"/>
        </w:rPr>
        <w:t>种排法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09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color w:val="FF0000"/>
        </w:rPr>
        <w:t>个“宸宸”完全相同，将其中两个“宸宸”捆绑，形成一个“大元素”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再将“大元素”与另外一个“宸宸”插入</w:t>
      </w:r>
      <w:r>
        <w:rPr>
          <w:color w:val="FF0000"/>
        </w:rPr>
        <w:object>
          <v:shape id="_x0000_i1094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color w:val="FF0000"/>
        </w:rPr>
        <w:t>位体育爱好者所形成的空位中（包括两端）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color w:val="FF0000"/>
        </w:rPr>
        <w:t>由分步乘法计数原理可知，不同的排队方法种数为</w:t>
      </w:r>
      <w:r>
        <w:rPr>
          <w:color w:val="FF0000"/>
        </w:rPr>
        <w:object>
          <v:shape id="_x0000_i1095" o:spt="75" alt="eqIdf3daa634d7441fb54ec0e916603163b0" type="#_x0000_t75" style="height:16.55pt;width:80.95pt;" o:ole="t" filled="f" o:preferrelative="t" stroked="f" coordsize="21600,21600">
            <v:path/>
            <v:fill on="f" focussize="0,0"/>
            <v:stroke on="f" joinstyle="miter"/>
            <v:imagedata r:id="rId136" o:title="eqIdf3daa634d7441fb54ec0e916603163b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color w:val="FF0000"/>
        </w:rPr>
        <w:t>种.故选：C.</w: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三、定序问题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 xml:space="preserve">例题1 </w:t>
      </w:r>
      <w:r>
        <w:rPr>
          <w:rFonts w:hint="eastAsia" w:ascii="Times New Roman" w:hAnsi="Times New Roman" w:cs="Times New Roman"/>
          <w:lang w:val="en-US" w:eastAsia="zh-CN"/>
        </w:rPr>
        <w:t>四名大学生站成一排看街头艺人表演.途中又来了小明和小红准备加入.如果保持原来的四名同学相对顺序不变,问有多少种站法?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327525" cy="1235075"/>
            <wp:effectExtent l="0" t="0" r="15875" b="9525"/>
            <wp:docPr id="9" name="图片 9" descr="截屏2024-09-07 20.41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09-07 20.41.18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327525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例题2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6170" cy="404495"/>
            <wp:effectExtent l="0" t="0" r="11430" b="1905"/>
            <wp:docPr id="10" name="图片 10" descr="/private/var/folders/t0/q8m29vyj4sx9dzmkbhqmgl3m0000gn/T/com.kingsoft.wpsoffice.mac/photoeditapp/20240907204233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/private/var/folders/t0/q8m29vyj4sx9dzmkbhqmgl3m0000gn/T/com.kingsoft.wpsoffice.mac/photoeditapp/20240907204233/temp.pngtemp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6186170" cy="40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649345" cy="1649095"/>
            <wp:effectExtent l="0" t="0" r="8255" b="1905"/>
            <wp:docPr id="11" name="图片 11" descr="截屏2024-09-07 20.49.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09-07 20.49.02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49345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1</w:t>
      </w:r>
      <w:r>
        <w:t>在一次学校组织的研究性学习成果报告会上，有</w:t>
      </w:r>
      <w:r>
        <w:object>
          <v:shape id="_x0000_i1096" o:spt="75" alt="eqId899d680d5408a7380d92967d42862f3c" type="#_x0000_t75" style="height:13pt;width:65.05pt;" o:ole="t" filled="f" o:preferrelative="t" stroked="f" coordsize="21600,21600">
            <v:path/>
            <v:fill on="f" focussize="0,0"/>
            <v:stroke on="f" joinstyle="miter"/>
            <v:imagedata r:id="rId141" o:title="eqId899d680d5408a7380d92967d42862f3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t>共6项成果要汇报，如果</w:t>
      </w:r>
      <w:r>
        <w:rPr>
          <w:rFonts w:ascii="Times New Roman" w:hAnsi="Times New Roman" w:eastAsia="Times New Roman" w:cs="Times New Roman"/>
          <w:i/>
        </w:rPr>
        <w:t>B</w:t>
      </w:r>
      <w:r>
        <w:t>成果不能最先汇报，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MS Mincho" w:hAnsi="MS Mincho" w:eastAsia="MS Mincho" w:cs="MS Mincho"/>
        </w:rPr>
        <w:t>､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MS Mincho" w:hAnsi="MS Mincho" w:eastAsia="MS Mincho" w:cs="MS Mincho"/>
        </w:rPr>
        <w:t>､</w:t>
      </w:r>
      <w:r>
        <w:rPr>
          <w:rFonts w:ascii="Times New Roman" w:hAnsi="Times New Roman" w:eastAsia="Times New Roman" w:cs="Times New Roman"/>
          <w:i/>
        </w:rPr>
        <w:t>D</w:t>
      </w:r>
      <w:r>
        <w:t>按先后顺序汇报（不一定相邻），那么不同的汇报安排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0</w:t>
      </w:r>
      <w:r>
        <w:tab/>
      </w:r>
      <w:r>
        <w:t>B．120</w:t>
      </w:r>
      <w:r>
        <w:tab/>
      </w:r>
      <w:r>
        <w:t>C．300</w:t>
      </w:r>
      <w:r>
        <w:tab/>
      </w:r>
      <w:r>
        <w:t>D．600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034790" cy="1169670"/>
            <wp:effectExtent l="0" t="0" r="3810" b="24130"/>
            <wp:docPr id="12" name="图片 12" descr="截屏2024-09-07 20.59.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4-09-07 20.59.01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034790" cy="116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2</w:t>
      </w:r>
      <w:r>
        <w:t>某学习小组</w:t>
      </w:r>
      <w:r>
        <w:object>
          <v:shape id="_x0000_i109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t>、</w:t>
      </w:r>
      <w:r>
        <w:object>
          <v:shape id="_x0000_i109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t>、</w:t>
      </w:r>
      <w:r>
        <w:object>
          <v:shape id="_x0000_i1099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48" o:title="eqIdc5db41a1f31d6baee7c69990811edb9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t>、</w:t>
      </w:r>
      <w:r>
        <w:object>
          <v:shape id="_x0000_i110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0" o:title="eqId8455657dde27aabe6adb7b188e031c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t>、</w:t>
      </w:r>
      <w:r>
        <w:object>
          <v:shape id="_x0000_i110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t>、</w:t>
      </w:r>
      <w:r>
        <w:object>
          <v:shape id="_x0000_i110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4" o:title="eqIda0ed1ec316bc54c37c4286c208f5566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t>、</w:t>
      </w:r>
      <w:r>
        <w:object>
          <v:shape id="_x0000_i1103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56" o:title="eqId895dc3dc3a6606ff487a4c4863e1850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t>七名同学站成一排照相，要求</w:t>
      </w:r>
      <w:r>
        <w:object>
          <v:shape id="_x0000_i110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t>与</w:t>
      </w:r>
      <w:r>
        <w:object>
          <v:shape id="_x0000_i110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t>相邻，并且</w:t>
      </w:r>
      <w:r>
        <w:object>
          <v:shape id="_x0000_i110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48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t>在</w:t>
      </w:r>
      <w:r>
        <w:object>
          <v:shape id="_x0000_i110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0" o:title="eqId8455657dde27aabe6adb7b188e031c1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t>的左边，</w:t>
      </w:r>
      <w:r>
        <w:object>
          <v:shape id="_x0000_i110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t>在</w:t>
      </w:r>
      <w:r>
        <w:object>
          <v:shape id="_x0000_i110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0" o:title="eqId8455657dde27aabe6adb7b188e031c1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t>的右边，则不同的站队方法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10" o:spt="75" alt="eqIdcfd121f4aeca8a78a320fca1fd1c4d07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164" o:title="eqIdcfd121f4aeca8a78a320fca1fd1c4d0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tab/>
      </w:r>
      <w:r>
        <w:t>B．</w:t>
      </w:r>
      <w:r>
        <w:object>
          <v:shape id="_x0000_i1111" o:spt="75" alt="eqIdb3864983798fe836a591e13783fd9e8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66" o:title="eqIdb3864983798fe836a591e13783fd9e8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tab/>
      </w:r>
      <w:r>
        <w:t>C．</w:t>
      </w:r>
      <w:r>
        <w:object>
          <v:shape id="_x0000_i1112" o:spt="75" alt="eqIdf1480672ec92c4698aac745b029ad8d9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68" o:title="eqIdf1480672ec92c4698aac745b029ad8d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tab/>
      </w:r>
      <w:r>
        <w:t>D．</w:t>
      </w:r>
      <w:r>
        <w:object>
          <v:shape id="_x0000_i1113" o:spt="75" alt="eqId01639bca9e56b3a1caf0808e06d49a54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70" o:title="eqId01639bca9e56b3a1caf0808e06d49a5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173855" cy="1040765"/>
            <wp:effectExtent l="0" t="0" r="17145" b="635"/>
            <wp:docPr id="13" name="图片 13" descr="截屏2024-09-07 21.09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09-07 21.09.18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4173855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3</w:t>
      </w:r>
      <w:r>
        <w:rPr>
          <w:color w:val="0000FF"/>
        </w:rPr>
        <w:t>（2023春·江苏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联考阶段练习）</w:t>
      </w:r>
      <w:r>
        <w:t>《红楼梦》四十一回中，凤姐为刘姥姥准备了一道名为“茄鲞”的佳肴，这道菜用到了鸡汤、鸡脯肉、香菌、新笋、豆腐干、果干、茄子净肉七种原料，烹饪时要求香菌、新笋、豆腐干一起下锅，茄子净肉在鸡脯肉后下锅，鸡汤最后下锅，则烹饪“茄鲞”时不同的下锅顺序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种</w:t>
      </w:r>
      <w:r>
        <w:tab/>
      </w:r>
      <w:r>
        <w:t>B．12种</w:t>
      </w:r>
      <w:r>
        <w:tab/>
      </w:r>
      <w:r>
        <w:t>C．36种</w:t>
      </w:r>
      <w:r>
        <w:tab/>
      </w:r>
      <w:r>
        <w:t>D．72种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711575" cy="1546225"/>
            <wp:effectExtent l="0" t="0" r="22225" b="3175"/>
            <wp:docPr id="14" name="图片 14" descr="截屏2024-09-07 21.31.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4-09-07 21.31.30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711575" cy="154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4</w:t>
      </w:r>
      <w:r>
        <w:rPr>
          <w:color w:val="0000FF"/>
        </w:rPr>
        <w:t>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辽宁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阶段练习）</w:t>
      </w:r>
      <w:r>
        <w:t>现有5名学生：甲、乙、丙、丁、戊排成一队照相，要求甲与乙相邻，且甲、乙、丁的左右顺序固定，站法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6</w:t>
      </w:r>
      <w:r>
        <w:tab/>
      </w:r>
      <w:r>
        <w:t>B．24</w:t>
      </w:r>
      <w:r>
        <w:tab/>
      </w:r>
      <w:r>
        <w:t>C．20</w:t>
      </w:r>
      <w:r>
        <w:tab/>
      </w:r>
      <w:r>
        <w:t>D．12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color w:val="FF0000"/>
        </w:rPr>
        <w:t>【详解】选：D.</w:t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556125" cy="1027430"/>
            <wp:effectExtent l="0" t="0" r="15875" b="13970"/>
            <wp:docPr id="15" name="图片 15" descr="截屏2024-09-07 21.35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截屏2024-09-07 21.35.29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556125" cy="102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5</w:t>
      </w:r>
      <w:r>
        <w:rPr>
          <w:color w:val="0000FF"/>
        </w:rPr>
        <w:t>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全国·高三专题练习）</w:t>
      </w:r>
      <w:r>
        <w:t>某学校组织6×100接力跑比赛，某班级决定派出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等6位同学参加比赛．在安排这6人的比赛顺序时要保证</w:t>
      </w:r>
      <w:r>
        <w:rPr>
          <w:rFonts w:ascii="Times New Roman" w:hAnsi="Times New Roman" w:eastAsia="Times New Roman" w:cs="Times New Roman"/>
          <w:i/>
        </w:rPr>
        <w:t>A</w:t>
      </w:r>
      <w:r>
        <w:t>要在</w:t>
      </w:r>
      <w:r>
        <w:rPr>
          <w:rFonts w:ascii="Times New Roman" w:hAnsi="Times New Roman" w:eastAsia="Times New Roman" w:cs="Times New Roman"/>
          <w:i/>
        </w:rPr>
        <w:t>B</w:t>
      </w:r>
      <w:r>
        <w:t>之前，</w:t>
      </w:r>
      <w:r>
        <w:rPr>
          <w:rFonts w:ascii="Times New Roman" w:hAnsi="Times New Roman" w:eastAsia="Times New Roman" w:cs="Times New Roman"/>
          <w:i/>
        </w:rPr>
        <w:t>D</w:t>
      </w:r>
      <w:r>
        <w:t>和</w:t>
      </w:r>
      <w:r>
        <w:rPr>
          <w:rFonts w:ascii="Times New Roman" w:hAnsi="Times New Roman" w:eastAsia="Times New Roman" w:cs="Times New Roman"/>
          <w:i/>
        </w:rPr>
        <w:t>F</w:t>
      </w:r>
      <w:r>
        <w:t>的顺序不能相邻，则符合要求的安排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40种</w:t>
      </w:r>
      <w:r>
        <w:tab/>
      </w:r>
      <w:r>
        <w:t>B．180种</w:t>
      </w:r>
      <w:r>
        <w:tab/>
      </w:r>
      <w:r>
        <w:t>C．120种</w:t>
      </w:r>
      <w:r>
        <w:tab/>
      </w:r>
      <w:r>
        <w:t>D．150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429125" cy="1461135"/>
            <wp:effectExtent l="0" t="0" r="15875" b="12065"/>
            <wp:docPr id="16" name="图片 16" descr="截屏2024-09-07 21.42.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09-07 21.42.59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14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color w:val="0000FF"/>
          <w:lang w:val="en-US" w:eastAsia="zh-CN"/>
        </w:rPr>
        <w:t>练习6</w:t>
      </w:r>
      <w:r>
        <w:rPr>
          <w:color w:val="0000FF"/>
        </w:rPr>
        <w:t>（20</w:t>
      </w:r>
      <w:r>
        <w:rPr>
          <w:rFonts w:hint="eastAsia"/>
          <w:color w:val="0000FF"/>
          <w:lang w:val="en-US" w:eastAsia="zh-CN"/>
        </w:rPr>
        <w:t>23</w:t>
      </w:r>
      <w:r>
        <w:rPr>
          <w:color w:val="0000FF"/>
        </w:rPr>
        <w:t>·浙江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统考）</w:t>
      </w:r>
      <w:r>
        <w:t>将甲、乙、丙等六位同学排成一排，且甲、乙在丙的两侧，则不同的排法种数共有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14" o:spt="75" alt="eqIdac9db58aa1e9c1383f0729461fa2fcde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176" o:title="eqIdac9db58aa1e9c1383f0729461fa2fcd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tab/>
      </w:r>
      <w:r>
        <w:t>B．</w:t>
      </w:r>
      <w:r>
        <w:object>
          <v:shape id="_x0000_i1115" o:spt="75" alt="eqId01639bca9e56b3a1caf0808e06d49a54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70" o:title="eqId01639bca9e56b3a1caf0808e06d49a5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tab/>
      </w:r>
      <w:r>
        <w:t>C．</w:t>
      </w:r>
      <w:r>
        <w:object>
          <v:shape id="_x0000_i1116" o:spt="75" alt="eqIdcfd121f4aeca8a78a320fca1fd1c4d07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164" o:title="eqIdcfd121f4aeca8a78a320fca1fd1c4d0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tab/>
      </w:r>
      <w:r>
        <w:t>D．</w:t>
      </w:r>
      <w:r>
        <w:object>
          <v:shape id="_x0000_i1117" o:spt="75" alt="eqIdf1480672ec92c4698aac745b029ad8d9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68" o:title="eqIdf1480672ec92c4698aac745b029ad8d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甲、乙、丙等六位同学进行全排可得</w:t>
      </w:r>
      <w:r>
        <w:rPr>
          <w:color w:val="FF0000"/>
        </w:rPr>
        <w:object>
          <v:shape id="_x0000_i1118" o:spt="75" alt="eqId6748b039a4102db84e359b980c7d81c8" type="#_x0000_t75" style="height:17.05pt;width:42.2pt;" o:ole="t" filled="f" o:preferrelative="t" stroked="f" coordsize="21600,21600">
            <v:path/>
            <v:fill on="f" focussize="0,0"/>
            <v:stroke on="f" joinstyle="miter"/>
            <v:imagedata r:id="rId181" o:title="eqId6748b039a4102db84e359b980c7d81c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color w:val="FF0000"/>
        </w:rPr>
        <w:t>种，甲、乙、丙的排列为</w:t>
      </w:r>
      <w:r>
        <w:rPr>
          <w:color w:val="FF0000"/>
        </w:rPr>
        <w:object>
          <v:shape id="_x0000_i1119" o:spt="75" alt="eqId6582bb1c2b595220e6311f08a0d7b389" type="#_x0000_t75" style="height:16.7pt;width:30.75pt;" o:ole="t" filled="f" o:preferrelative="t" stroked="f" coordsize="21600,21600">
            <v:path/>
            <v:fill on="f" focussize="0,0"/>
            <v:stroke on="f" joinstyle="miter"/>
            <v:imagedata r:id="rId34" o:title="eqId6582bb1c2b595220e6311f08a0d7b38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color w:val="FF0000"/>
        </w:rPr>
        <w:t>种，因为甲、乙在丙的两侧，所以可能为甲丙乙或乙丙甲，所以不同的排法种数共有</w:t>
      </w:r>
      <w:r>
        <w:rPr>
          <w:color w:val="FF0000"/>
        </w:rPr>
        <w:object>
          <v:shape id="_x0000_i1120" o:spt="75" alt="eqIdb2745cfadd0990b0a6b45767030ee913" type="#_x0000_t75" style="height:28.95pt;width:91.45pt;" o:ole="t" filled="f" o:preferrelative="t" stroked="f" coordsize="21600,21600">
            <v:path/>
            <v:fill on="f" focussize="0,0"/>
            <v:stroke on="f" joinstyle="miter"/>
            <v:imagedata r:id="rId184" o:title="eqIdb2745cfadd0990b0a6b45767030ee91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color w:val="FF0000"/>
        </w:rPr>
        <w:t>种．故选：D.</w:t>
      </w:r>
    </w:p>
    <w:p>
      <w:pPr>
        <w:spacing w:line="360" w:lineRule="auto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四、名额问题隔板法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例题1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9345" cy="607060"/>
            <wp:effectExtent l="0" t="0" r="8255" b="2540"/>
            <wp:docPr id="18" name="图片 18" descr="/private/var/folders/t0/q8m29vyj4sx9dzmkbhqmgl3m0000gn/T/com.kingsoft.wpsoffice.mac/photoeditapp/20240907215920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/private/var/folders/t0/q8m29vyj4sx9dzmkbhqmgl3m0000gn/T/com.kingsoft.wpsoffice.mac/photoeditapp/20240907215920/temp.pngtemp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189345" cy="60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300220" cy="1641475"/>
            <wp:effectExtent l="0" t="0" r="17780" b="9525"/>
            <wp:docPr id="19" name="图片 19" descr="截屏2024-09-07 22.01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屏2024-09-07 22.01.33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300220" cy="164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例题2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0455" cy="566420"/>
            <wp:effectExtent l="0" t="0" r="17145" b="17780"/>
            <wp:docPr id="22" name="图片 22" descr="/private/var/folders/t0/q8m29vyj4sx9dzmkbhqmgl3m0000gn/T/com.kingsoft.wpsoffice.mac/photoeditapp/20240907220750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/private/var/folders/t0/q8m29vyj4sx9dzmkbhqmgl3m0000gn/T/com.kingsoft.wpsoffice.mac/photoeditapp/20240907220750/temp.pngtemp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180455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61130" cy="856615"/>
            <wp:effectExtent l="0" t="0" r="1270" b="6985"/>
            <wp:docPr id="23" name="图片 23" descr="截屏2024-09-07 22.07.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屏2024-09-07 22.07.12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96113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例题3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218815" cy="302895"/>
            <wp:effectExtent l="0" t="0" r="6985" b="1905"/>
            <wp:docPr id="25" name="图片 25" descr="/private/var/folders/t0/q8m29vyj4sx9dzmkbhqmgl3m0000gn/T/com.kingsoft.wpsoffice.mac/photoeditapp/20240907221511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/private/var/folders/t0/q8m29vyj4sx9dzmkbhqmgl3m0000gn/T/com.kingsoft.wpsoffice.mac/photoeditapp/20240907221511/temp.pngtemp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218815" cy="30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52240" cy="1136650"/>
            <wp:effectExtent l="0" t="0" r="10160" b="6350"/>
            <wp:docPr id="27" name="图片 27" descr="截屏2024-09-07 22.19.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屏2024-09-07 22.19.38"/>
                    <pic:cNvPicPr>
                      <a:picLocks noChangeAspect="1"/>
                    </pic:cNvPicPr>
                  </pic:nvPicPr>
                  <pic:blipFill>
                    <a:blip r:embed="rId190"/>
                    <a:srcRect b="53836"/>
                    <a:stretch>
                      <a:fillRect/>
                    </a:stretch>
                  </pic:blipFill>
                  <pic:spPr>
                    <a:xfrm>
                      <a:off x="0" y="0"/>
                      <a:ext cx="395224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例题4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065270" cy="327025"/>
            <wp:effectExtent l="0" t="0" r="24130" b="3175"/>
            <wp:docPr id="24" name="图片 24" descr="/private/var/folders/t0/q8m29vyj4sx9dzmkbhqmgl3m0000gn/T/com.kingsoft.wpsoffice.mac/photoeditapp/2024090722150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/private/var/folders/t0/q8m29vyj4sx9dzmkbhqmgl3m0000gn/T/com.kingsoft.wpsoffice.mac/photoeditapp/20240907221504/temp.pngtemp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4065270" cy="32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844925" cy="964565"/>
            <wp:effectExtent l="0" t="0" r="15875" b="635"/>
            <wp:docPr id="26" name="图片 26" descr="截屏2024-09-07 22.19.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屏2024-09-07 22.19.38"/>
                    <pic:cNvPicPr>
                      <a:picLocks noChangeAspect="1"/>
                    </pic:cNvPicPr>
                  </pic:nvPicPr>
                  <pic:blipFill>
                    <a:blip r:embed="rId190"/>
                    <a:srcRect t="59746"/>
                    <a:stretch>
                      <a:fillRect/>
                    </a:stretch>
                  </pic:blipFill>
                  <pic:spPr>
                    <a:xfrm>
                      <a:off x="0" y="0"/>
                      <a:ext cx="3844925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</w:t>
      </w:r>
      <w:r>
        <w:rPr>
          <w:color w:val="0000FF"/>
        </w:rPr>
        <w:t>1．（2023·甘肃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联考阶段练习）</w:t>
      </w:r>
      <w:r>
        <w:t>某学校购买了10个相同的篮球分配给</w:t>
      </w:r>
      <w:r>
        <w:rPr>
          <w:rFonts w:hint="eastAsia"/>
          <w:lang w:eastAsia="zh-CN"/>
        </w:rPr>
        <w:t>高三</w:t>
      </w:r>
      <w:r>
        <w:t>年级6个班，要求每个班至少一个篮球，则不同的分配方法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6种</w:t>
      </w:r>
      <w:r>
        <w:tab/>
      </w:r>
      <w:r>
        <w:t>B．84种</w:t>
      </w:r>
      <w:r>
        <w:tab/>
      </w:r>
      <w:r>
        <w:t>C．72种</w:t>
      </w:r>
      <w:r>
        <w:tab/>
      </w:r>
      <w:r>
        <w:t>D．48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10个篮球排成一排，形成9个空，插入5个挡板将篮球分成6组，所以</w:t>
      </w:r>
      <w:r>
        <w:rPr>
          <w:color w:val="FF0000"/>
        </w:rPr>
        <w:object>
          <v:shape id="_x0000_i1121" o:spt="75" alt="eqIdbd6aea9a4404e2d9345aeeaa03de72fd" type="#_x0000_t75" style="height:16.7pt;width:39.55pt;" o:ole="t" filled="f" o:preferrelative="t" stroked="f" coordsize="21600,21600">
            <v:path/>
            <v:fill on="f" focussize="0,0"/>
            <v:stroke on="f" joinstyle="miter"/>
            <v:imagedata r:id="rId193" o:title="eqIdbd6aea9a4404e2d9345aeeaa03de72f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color w:val="FF0000"/>
        </w:rPr>
        <w:t>种.故选: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</w:t>
      </w:r>
      <w:r>
        <w:rPr>
          <w:color w:val="0000FF"/>
        </w:rPr>
        <w:t>2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课时练习）</w:t>
      </w:r>
      <w:r>
        <w:t>中小学校车安全引起社会的关注，为了彻底消除校车安全隐患，某市购进了50台完全相同的校车，准备发放给10所学校，每所学校至少2台，则不同的发放方案的种数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22" o:spt="75" alt="eqId1c7615ac35de957ad84c1e9caa880ffe" type="#_x0000_t75" style="height:16.7pt;width:15.8pt;" o:ole="t" filled="f" o:preferrelative="t" stroked="f" coordsize="21600,21600">
            <v:path/>
            <v:fill on="f" focussize="0,0"/>
            <v:stroke on="f" joinstyle="miter"/>
            <v:imagedata r:id="rId195" o:title="eqId1c7615ac35de957ad84c1e9caa880ff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tab/>
      </w:r>
      <w:r>
        <w:t>B．</w:t>
      </w:r>
      <w:r>
        <w:object>
          <v:shape id="_x0000_i1123" o:spt="75" alt="eqId6689f4b4a18b94d58523adf722e3e579" type="#_x0000_t75" style="height:16.7pt;width:15.8pt;" o:ole="t" filled="f" o:preferrelative="t" stroked="f" coordsize="21600,21600">
            <v:path/>
            <v:fill on="f" focussize="0,0"/>
            <v:stroke on="f" joinstyle="miter"/>
            <v:imagedata r:id="rId197" o:title="eqId6689f4b4a18b94d58523adf722e3e57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tab/>
      </w:r>
      <w:r>
        <w:t>C．</w:t>
      </w:r>
      <w:r>
        <w:object>
          <v:shape id="_x0000_i1124" o:spt="75" alt="eqId301d82320003a10794071c6d289a41f0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199" o:title="eqId301d82320003a10794071c6d289a41f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tab/>
      </w:r>
      <w:r>
        <w:t>D．</w:t>
      </w:r>
      <w:r>
        <w:object>
          <v:shape id="_x0000_i1125" o:spt="75" alt="eqIdc794736a69ef14a66d9e4e9075e4dd90" type="#_x0000_t75" style="height:16.7pt;width:15.8pt;" o:ole="t" filled="f" o:preferrelative="t" stroked="f" coordsize="21600,21600">
            <v:path/>
            <v:fill on="f" focussize="0,0"/>
            <v:stroke on="f" joinstyle="miter"/>
            <v:imagedata r:id="rId201" o:title="eqIdc794736a69ef14a66d9e4e9075e4dd9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首先每个学校配备一台，这个没有顺序和情况之分，剩下40台；将剩下的40台排队一样排列好，则这40台校车之间有39个空．对这39个空进行插空，比如说用9面小旗子隔开，就可以隔成10部分了，所以是在39个空里选9个空进行插空，所以是</w:t>
      </w:r>
      <w:r>
        <w:rPr>
          <w:color w:val="FF0000"/>
        </w:rPr>
        <w:object>
          <v:shape id="_x0000_i1126" o:spt="75" alt="eqId404be9fcd5b829a6e592775695eac590" type="#_x0000_t75" style="height:16.5pt;width:15.8pt;" o:ole="t" filled="f" o:preferrelative="t" stroked="f" coordsize="21600,21600">
            <v:path/>
            <v:fill on="f" focussize="0,0"/>
            <v:stroke on="f" joinstyle="miter"/>
            <v:imagedata r:id="rId203" o:title="eqId404be9fcd5b829a6e592775695eac59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color w:val="FF0000"/>
        </w:rPr>
        <w:t>.故选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</w:t>
      </w:r>
      <w:r>
        <w:rPr>
          <w:color w:val="0000FF"/>
        </w:rPr>
        <w:t>3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河北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阶段练习）</w:t>
      </w:r>
      <w:r>
        <w:t>小明同学去文具店购买文具，现有四种不同样式的笔记本可供选择（可以有笔记本不被选择），单价均为一元一本，小明只有</w:t>
      </w:r>
      <w:r>
        <w:object>
          <v:shape id="_x0000_i1127" o:spt="75" alt="eqIdcd3304e23f3b0f9569c4140ca89b6498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205" o:title="eqIdcd3304e23f3b0f9569c4140ca89b649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t>元钱且要求全部花完，则不同的选购方法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28" o:spt="75" alt="eqId8aa86faa9bfef703aead8c2606684dc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207" o:title="eqId8aa86faa9bfef703aead8c2606684dc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t>种</w:t>
      </w:r>
      <w:r>
        <w:tab/>
      </w:r>
      <w:r>
        <w:t>B．</w:t>
      </w:r>
      <w:r>
        <w:object>
          <v:shape id="_x0000_i1129" o:spt="75" alt="eqIdf39009b779f9f6748a738ce95c2543bc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09" o:title="eqIdf39009b779f9f6748a738ce95c2543b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t>种</w:t>
      </w:r>
      <w:r>
        <w:tab/>
      </w:r>
      <w:r>
        <w:t>C．</w:t>
      </w:r>
      <w:r>
        <w:object>
          <v:shape id="_x0000_i1130" o:spt="75" alt="eqId514e9fb0780f5034a50554c9cf0c15ee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211" o:title="eqId514e9fb0780f5034a50554c9cf0c15e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t>种</w:t>
      </w:r>
      <w:r>
        <w:tab/>
      </w:r>
      <w:r>
        <w:t>D．</w:t>
      </w:r>
      <w:r>
        <w:object>
          <v:shape id="_x0000_i1131" o:spt="75" alt="eqId42a601708af6ce1433cbb2a0b56ca94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13" o:title="eqId42a601708af6ce1433cbb2a0b56ca94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t>种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drawing>
          <wp:inline distT="0" distB="0" distL="114300" distR="114300">
            <wp:extent cx="5224145" cy="1505585"/>
            <wp:effectExtent l="0" t="0" r="8255" b="18415"/>
            <wp:docPr id="29" name="图片 29" descr="截屏2024-09-07 22.34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屏2024-09-07 22.34.25"/>
                    <pic:cNvPicPr>
                      <a:picLocks noChangeAspect="1"/>
                    </pic:cNvPicPr>
                  </pic:nvPicPr>
                  <pic:blipFill>
                    <a:blip r:embed="rId214"/>
                    <a:srcRect b="39137"/>
                    <a:stretch>
                      <a:fillRect/>
                    </a:stretch>
                  </pic:blipFill>
                  <pic:spPr>
                    <a:xfrm>
                      <a:off x="0" y="0"/>
                      <a:ext cx="5224145" cy="150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</w:t>
      </w:r>
      <w:r>
        <w:rPr>
          <w:color w:val="0000FF"/>
        </w:rPr>
        <w:t>4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黑龙江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小明去文具店购买中性笔，现有黑色､红色､蓝色三种中性笔可供选择，每支单价均为1元.小明只有6元钱，且全部用来买中性笔，则不同的选购方法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种</w:t>
      </w:r>
      <w:r>
        <w:tab/>
      </w:r>
      <w:r>
        <w:t>B．15种</w:t>
      </w:r>
      <w:r>
        <w:tab/>
      </w:r>
      <w:r>
        <w:t>C．21种</w:t>
      </w:r>
      <w:r>
        <w:tab/>
      </w:r>
      <w:r>
        <w:t>D．28种</w:t>
      </w:r>
      <w:r>
        <w:rPr>
          <w:rFonts w:hint="eastAsia"/>
          <w:color w:val="0000FF"/>
          <w:lang w:val="en-US" w:eastAsia="zh-CN"/>
        </w:rPr>
        <w:drawing>
          <wp:inline distT="0" distB="0" distL="114300" distR="114300">
            <wp:extent cx="5166995" cy="789940"/>
            <wp:effectExtent l="0" t="0" r="14605" b="22860"/>
            <wp:docPr id="28" name="图片 28" descr="截屏2024-09-07 22.34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屏2024-09-07 22.34.25"/>
                    <pic:cNvPicPr>
                      <a:picLocks noChangeAspect="1"/>
                    </pic:cNvPicPr>
                  </pic:nvPicPr>
                  <pic:blipFill>
                    <a:blip r:embed="rId214"/>
                    <a:srcRect t="67715"/>
                    <a:stretch>
                      <a:fillRect/>
                    </a:stretch>
                  </pic:blipFill>
                  <pic:spPr>
                    <a:xfrm>
                      <a:off x="0" y="0"/>
                      <a:ext cx="5166995" cy="78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</w:t>
      </w:r>
      <w:r>
        <w:rPr>
          <w:color w:val="0000FF"/>
        </w:rPr>
        <w:t>5．（2023·全国·高三专题练习）</w:t>
      </w:r>
      <w:r>
        <w:t>设集合</w:t>
      </w:r>
      <w:r>
        <w:object>
          <v:shape id="_x0000_i1132" o:spt="75" alt="eqId9ea38cda97cb3f536f42260b99ac52e8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216" o:title="eqId9ea38cda97cb3f536f42260b99ac52e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t>，其中</w:t>
      </w:r>
      <w:r>
        <w:object>
          <v:shape id="_x0000_i1133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8" o:title="eqId76f0649064a085fb74c997fb507a9b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t>为自然数且</w:t>
      </w:r>
      <w:r>
        <w:object>
          <v:shape id="_x0000_i1134" o:spt="75" alt="eqId844f8696061ea5f085393dd14c84ef58" type="#_x0000_t75" style="height:12.7pt;width:64.2pt;" o:ole="t" filled="f" o:preferrelative="t" stroked="f" coordsize="21600,21600">
            <v:path/>
            <v:fill on="f" focussize="0,0"/>
            <v:stroke on="f" joinstyle="miter"/>
            <v:imagedata r:id="rId220" o:title="eqId844f8696061ea5f085393dd14c84ef5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t>，则符合条件的集合</w:t>
      </w:r>
      <w:r>
        <w:rPr>
          <w:rFonts w:ascii="Times New Roman" w:hAnsi="Times New Roman" w:eastAsia="Times New Roman" w:cs="Times New Roman"/>
          <w:i/>
        </w:rPr>
        <w:t>A</w:t>
      </w:r>
      <w:r>
        <w:t>的个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833</w:t>
      </w:r>
      <w:r>
        <w:tab/>
      </w:r>
      <w:r>
        <w:t>B．884</w:t>
      </w:r>
      <w:r>
        <w:tab/>
      </w:r>
      <w:r>
        <w:t>C．5050</w:t>
      </w:r>
      <w:r>
        <w:tab/>
      </w:r>
      <w:r>
        <w:t>D．5151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100个小球排成一列，在101个空位（包括两段的空位）中插入第一个挡板，再在产生的102个空位中插入第二个挡板，将小球分成三段，分别记每段中的小球个数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，共有</w:t>
      </w:r>
      <w:r>
        <w:rPr>
          <w:color w:val="FF0000"/>
        </w:rPr>
        <w:object>
          <v:shape id="_x0000_i1135" o:spt="75" alt="eqId2d14f43e20090a5d5fe7fea2154be1fb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222" o:title="eqId2d14f43e20090a5d5fe7fea2154be1f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color w:val="FF0000"/>
        </w:rPr>
        <w:t>种结果，因为</w:t>
      </w:r>
      <w:r>
        <w:rPr>
          <w:color w:val="FF0000"/>
        </w:rPr>
        <w:object>
          <v:shape id="_x0000_i1136" o:spt="75" alt="eqId844f8696061ea5f085393dd14c84ef58" type="#_x0000_t75" style="height:12.7pt;width:64.2pt;" o:ole="t" filled="f" o:preferrelative="t" stroked="f" coordsize="21600,21600">
            <v:path/>
            <v:fill on="f" focussize="0,0"/>
            <v:stroke on="f" joinstyle="miter"/>
            <v:imagedata r:id="rId220" o:title="eqId844f8696061ea5f085393dd14c84ef5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color w:val="FF0000"/>
        </w:rPr>
        <w:t>，所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中含有两个0,1,2，…，50各有3种结果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三个数各不相等的结果共有</w:t>
      </w:r>
      <w:r>
        <w:rPr>
          <w:color w:val="FF0000"/>
        </w:rPr>
        <w:object>
          <v:shape id="_x0000_i1137" o:spt="75" alt="eqId1244e96b99afe992b80cdaebb92abbbb" type="#_x0000_t75" style="height:12.3pt;width:86.2pt;" o:ole="t" filled="f" o:preferrelative="t" stroked="f" coordsize="21600,21600">
            <v:path/>
            <v:fill on="f" focussize="0,0"/>
            <v:stroke on="f" joinstyle="miter"/>
            <v:imagedata r:id="rId225" o:title="eqId1244e96b99afe992b80cdaebb92abbb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color w:val="FF0000"/>
        </w:rPr>
        <w:t>个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三个元素的每种取值有6种不同顺序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color w:val="FF0000"/>
        </w:rPr>
        <w:t>所以，由集合元素的无序性可知符合条件的集合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的个数为</w:t>
      </w:r>
      <w:r>
        <w:rPr>
          <w:color w:val="FF0000"/>
        </w:rPr>
        <w:object>
          <v:shape id="_x0000_i1138" o:spt="75" alt="eqId90c8e86f637bd9b6388d0c95b23db9ea" type="#_x0000_t75" style="height:12.25pt;width:64.2pt;" o:ole="t" filled="f" o:preferrelative="t" stroked="f" coordsize="21600,21600">
            <v:path/>
            <v:fill on="f" focussize="0,0"/>
            <v:stroke on="f" joinstyle="miter"/>
            <v:imagedata r:id="rId227" o:title="eqId90c8e86f637bd9b6388d0c95b23db9e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color w:val="FF0000"/>
        </w:rPr>
        <w:t>个.故选：A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6</w:t>
      </w:r>
      <w:r>
        <w:rPr>
          <w:color w:val="0000FF"/>
        </w:rPr>
        <w:t>．（2022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课时练习）</w:t>
      </w:r>
      <w:r>
        <w:t>现有15个数学竞赛参赛名额分给五个班，其中一、二班每班至少3个名额，三、四、五班每班至少2个名额，则名额分配方式共有（</w:t>
      </w:r>
      <w:r>
        <w:rPr>
          <w:i/>
        </w:rPr>
        <w:t>　　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5种</w:t>
      </w:r>
      <w:r>
        <w:tab/>
      </w:r>
      <w:r>
        <w:t>B．35种</w:t>
      </w:r>
      <w:r>
        <w:tab/>
      </w:r>
      <w:r>
        <w:t>C．70种</w:t>
      </w:r>
      <w:r>
        <w:tab/>
      </w:r>
      <w:r>
        <w:t>D．125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题意，先将15个名额分配给一班、二班每班2个，三、四、五班每班1个，还剩下8个名额，将剩下的8个名额进行分</w:t>
      </w:r>
      <w:r>
        <w:rPr>
          <w:color w:val="FF0000"/>
        </w:rPr>
        <w:object>
          <v:shape id="_x0000_i1139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229" o:title="eqIdd91e07104b699c4012be2d26160976a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color w:val="FF0000"/>
        </w:rPr>
        <w:t>组，每组至少一人，利用“隔板法”求解，8个有7个间隔，要分成</w:t>
      </w:r>
      <w:r>
        <w:rPr>
          <w:color w:val="FF0000"/>
        </w:rPr>
        <w:object>
          <v:shape id="_x0000_i1140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229" o:title="eqIdd91e07104b699c4012be2d26160976a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color w:val="FF0000"/>
        </w:rPr>
        <w:t>组，7个间隔选4个即可，则有</w:t>
      </w:r>
      <w:r>
        <w:rPr>
          <w:color w:val="FF0000"/>
        </w:rPr>
        <w:object>
          <v:shape id="_x0000_i1141" o:spt="75" alt="eqId001df3f0568d95d9f84ebf326003234b" type="#_x0000_t75" style="height:16.7pt;width:35.2pt;" o:ole="t" filled="f" o:preferrelative="t" stroked="f" coordsize="21600,21600">
            <v:path/>
            <v:fill on="f" focussize="0,0"/>
            <v:stroke on="f" joinstyle="miter"/>
            <v:imagedata r:id="rId232" o:title="eqId001df3f0568d95d9f84ebf326003234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color w:val="FF0000"/>
        </w:rPr>
        <w:t>种分配方法.故选：</w:t>
      </w:r>
      <w:r>
        <w:rPr>
          <w:color w:val="FF0000"/>
        </w:rPr>
        <w:object>
          <v:shape id="_x0000_i1142" o:spt="75" alt="eqIdea1e8babee63bfc889ae5a34632284bc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34" o:title="eqIdea1e8babee63bfc889ae5a34632284b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7</w:t>
      </w:r>
      <w:r>
        <w:rPr>
          <w:color w:val="0000FF"/>
        </w:rPr>
        <w:t>．（2023·安徽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将7个相同的球放入4个不同的盒子中，则每个盒子都有球的放法种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840</w:t>
      </w:r>
      <w:r>
        <w:tab/>
      </w:r>
      <w:r>
        <w:t>B．35</w:t>
      </w:r>
      <w:r>
        <w:tab/>
      </w:r>
      <w:r>
        <w:t>C．20</w:t>
      </w:r>
      <w:r>
        <w:tab/>
      </w:r>
      <w:r>
        <w:t>D．15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7个相同的球放入4个不同的盒子中，即把7个相同的球分成4组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每个盒子都有球，所以每个盒子至少有一个球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不妨将7个球摆成一排，中间形成6个空，只需在这6个空插入3个隔板将它们隔开，即分成4组，不同插入方法共有</w:t>
      </w:r>
      <w:r>
        <w:rPr>
          <w:color w:val="FF0000"/>
        </w:rPr>
        <w:object>
          <v:shape id="_x0000_i1143" o:spt="75" alt="eqIdaffe837dae81b494c2fa9a22ccdd6d24" type="#_x0000_t75" style="height:16.65pt;width:35.2pt;" o:ole="t" filled="f" o:preferrelative="t" stroked="f" coordsize="21600,21600">
            <v:path/>
            <v:fill on="f" focussize="0,0"/>
            <v:stroke on="f" joinstyle="miter"/>
            <v:imagedata r:id="rId236" o:title="eqIdaffe837dae81b494c2fa9a22ccdd6d2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color w:val="FF0000"/>
        </w:rPr>
        <w:t>种，所以每个盒子都有球的放法种数为20．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8</w:t>
      </w:r>
      <w:r>
        <w:rPr>
          <w:color w:val="0000FF"/>
        </w:rPr>
        <w:t>．（2022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课时练习）</w:t>
      </w:r>
      <w:r>
        <w:t>有30个完全相同的苹果，分给4个不同的小朋友，每个小朋友至少分得4个苹果，问有多少种不同的分配方案？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sz w:val="21"/>
        </w:rPr>
        <w:t>680</w:t>
      </w:r>
      <w:r>
        <w:tab/>
      </w:r>
      <w:r>
        <w:t>B．</w:t>
      </w:r>
      <w:r>
        <w:rPr>
          <w:sz w:val="21"/>
        </w:rPr>
        <w:t>816</w:t>
      </w:r>
      <w:r>
        <w:tab/>
      </w:r>
      <w:r>
        <w:t>C．</w:t>
      </w:r>
      <w:r>
        <w:rPr>
          <w:sz w:val="21"/>
        </w:rPr>
        <w:t>1360</w:t>
      </w:r>
      <w:r>
        <w:tab/>
      </w:r>
      <w:r>
        <w:t>D．</w:t>
      </w:r>
      <w:r>
        <w:rPr>
          <w:sz w:val="21"/>
        </w:rPr>
        <w:t>1456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给每个小朋友分三个苹果，剩余</w:t>
      </w:r>
      <w:r>
        <w:rPr>
          <w:color w:val="FF0000"/>
        </w:rPr>
        <w:object>
          <v:shape id="_x0000_i1144" o:spt="75" alt="eqId4b837fd9c52f60bfb3b6852733abc790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38" o:title="eqId4b837fd9c52f60bfb3b6852733abc79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color w:val="FF0000"/>
        </w:rPr>
        <w:t>个苹果利用“隔板法”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45" o:spt="75" alt="eqId4b837fd9c52f60bfb3b6852733abc790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38" o:title="eqId4b837fd9c52f60bfb3b6852733abc79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color w:val="FF0000"/>
        </w:rPr>
        <w:t>个苹果有</w:t>
      </w:r>
      <w:r>
        <w:rPr>
          <w:color w:val="FF0000"/>
        </w:rPr>
        <w:object>
          <v:shape id="_x0000_i1146" o:spt="75" alt="eqIdfeda926749de04fa585f73f84c568f0c" type="#_x0000_t75" style="height:12.2pt;width:13.15pt;" o:ole="t" filled="f" o:preferrelative="t" stroked="f" coordsize="21600,21600">
            <v:path/>
            <v:fill on="f" focussize="0,0"/>
            <v:stroke on="f" joinstyle="miter"/>
            <v:imagedata r:id="rId241" o:title="eqIdfeda926749de04fa585f73f84c568f0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color w:val="FF0000"/>
        </w:rPr>
        <w:t>个空，插入三个 “板”，共有</w:t>
      </w:r>
      <w:r>
        <w:rPr>
          <w:color w:val="FF0000"/>
        </w:rPr>
        <w:object>
          <v:shape id="_x0000_i1147" o:spt="75" alt="eqIdb60c618ba51b0cbb7bfc6245a0e30799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243" o:title="eqIdb60c618ba51b0cbb7bfc6245a0e3079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color w:val="FF0000"/>
        </w:rPr>
        <w:t>680种方法.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练习9</w:t>
      </w:r>
      <w:r>
        <w:rPr>
          <w:color w:val="0000FF"/>
        </w:rPr>
        <w:t>．（2023·北京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阶段练习）</w:t>
      </w:r>
      <w:r>
        <w:t>已知</w:t>
      </w:r>
      <w:r>
        <w:object>
          <v:shape id="_x0000_i1148" o:spt="75" alt="eqId28d0707c9465a8ccf534af000ff28638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245" o:title="eqId28d0707c9465a8ccf534af000ff2863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t>，且</w:t>
      </w:r>
      <w:r>
        <w:object>
          <v:shape id="_x0000_i1149" o:spt="75" alt="eqIdc1b96e1fca59d37103e073ae9b7d4177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247" o:title="eqIdc1b96e1fca59d37103e073ae9b7d417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t>，记</w:t>
      </w:r>
      <w:r>
        <w:object>
          <v:shape id="_x0000_i1150" o:spt="75" alt="eqId5b734e8f1546481e3eb4976008a045de" type="#_x0000_t75" style="height:14.05pt;width:8.75pt;" o:ole="t" filled="f" o:preferrelative="t" stroked="f" coordsize="21600,21600">
            <v:path/>
            <v:fill on="f" focussize="0,0"/>
            <v:stroke on="f" joinstyle="miter"/>
            <v:imagedata r:id="rId249" o:title="eqId5b734e8f1546481e3eb4976008a045d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t>为</w:t>
      </w:r>
      <w:r>
        <w:object>
          <v:shape id="_x0000_i115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51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t>，</w:t>
      </w:r>
      <w:r>
        <w:object>
          <v:shape id="_x0000_i1152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53" o:title="eqIdd053b14c8588eee2acbbe44fc37a688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t>，</w:t>
      </w:r>
      <w:r>
        <w:object>
          <v:shape id="_x0000_i1153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55" o:title="eqIde81e59019989b7dc2fb59b037ef6e01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t>中的最大值，</w:t>
      </w:r>
      <w:r>
        <w:object>
          <v:shape id="_x0000_i1154" o:spt="75" alt="eqId798dd32e99c81aeebc53255c882ae24e" type="#_x0000_t75" style="height:18.85pt;width:50.1pt;" o:ole="t" filled="f" o:preferrelative="t" stroked="f" coordsize="21600,21600">
            <v:path/>
            <v:fill on="f" focussize="0,0"/>
            <v:stroke on="f" joinstyle="miter"/>
            <v:imagedata r:id="rId257" o:title="eqId798dd32e99c81aeebc53255c882ae24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55" o:spt="75" alt="eqId5e6486784415f3537c9a13556c05d893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259" o:title="eqId5e6486784415f3537c9a13556c05d89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tab/>
      </w:r>
      <w:r>
        <w:t>B．</w:t>
      </w:r>
      <w:r>
        <w:object>
          <v:shape id="_x0000_i115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61" o:title="eqId4dac452fbb5ef6dd653e7fbbef63948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tab/>
      </w:r>
      <w:r>
        <w:t>C．</w:t>
      </w:r>
      <w:r>
        <w:object>
          <v:shape id="_x0000_i1157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263" o:title="eqIdd3ffd5c35bba71ea54c28622b6cf505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tab/>
      </w:r>
      <w:r>
        <w:t>D．</w:t>
      </w:r>
      <w:r>
        <w:object>
          <v:shape id="_x0000_i1158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265" o:title="eqId56d266a04f3dc7483eddbc26c5e487d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隔板法，将10看做10和完全相同的小球排成一排，中间形成9个空，放入两个隔板，可求得</w:t>
      </w:r>
      <w:r>
        <w:rPr>
          <w:color w:val="FF0000"/>
        </w:rPr>
        <w:object>
          <v:shape id="_x0000_i1159" o:spt="75" alt="eqIdbb414d5db1efd7727d0273cdccfa94e6" type="#_x0000_t75" style="height:19.1pt;width:112.6pt;" o:ole="t" filled="f" o:preferrelative="t" stroked="f" coordsize="21600,21600">
            <v:path/>
            <v:fill on="f" focussize="0,0"/>
            <v:stroke on="f" joinstyle="miter"/>
            <v:imagedata r:id="rId267" o:title="eqIdbb414d5db1efd7727d0273cdccfa94e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color w:val="FF0000"/>
        </w:rPr>
        <w:t>的解有</w:t>
      </w:r>
      <w:r>
        <w:rPr>
          <w:color w:val="FF0000"/>
        </w:rPr>
        <w:object>
          <v:shape id="_x0000_i1160" o:spt="75" alt="eqIdabd5f2a1ccc514c104899d12a763d734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269" o:title="eqIdabd5f2a1ccc514c104899d12a763d73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color w:val="FF0000"/>
        </w:rPr>
        <w:t>组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1" o:spt="75" alt="eqIde51866832010b78efba3f82031b259aa" type="#_x0000_t75" style="height:14.15pt;width:24.6pt;" o:ole="t" filled="f" o:preferrelative="t" stroked="f" coordsize="21600,21600">
            <v:path/>
            <v:fill on="f" focussize="0,0"/>
            <v:stroke on="f" joinstyle="miter"/>
            <v:imagedata r:id="rId271" o:title="eqIde51866832010b78efba3f82031b259a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62" o:spt="75" alt="eqId3d114263bd5ad44a792a56aa39ee8b71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273" o:title="eqId3d114263bd5ad44a792a56aa39ee8b7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3" o:spt="75" alt="eqId342830a8b4c14ea0912df03987b177af" type="#_x0000_t75" style="height:17.65pt;width:32.55pt;" o:ole="t" filled="f" o:preferrelative="t" stroked="f" coordsize="21600,21600">
            <v:path/>
            <v:fill on="f" focussize="0,0"/>
            <v:stroke on="f" joinstyle="miter"/>
            <v:imagedata r:id="rId275" o:title="eqId342830a8b4c14ea0912df03987b177a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4" o:spt="75" alt="eqId340f6fd32bcb61a83f9028040ff54077" type="#_x0000_t75" style="height:17.55pt;width:32.55pt;" o:ole="t" filled="f" o:preferrelative="t" stroked="f" coordsize="21600,21600">
            <v:path/>
            <v:fill on="f" focussize="0,0"/>
            <v:stroke on="f" joinstyle="miter"/>
            <v:imagedata r:id="rId277" o:title="eqId340f6fd32bcb61a83f9028040ff5407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5" o:spt="75" alt="eqIdb9fec62a850f42744d88ce38e888b230" type="#_x0000_t75" style="height:17.6pt;width:32.55pt;" o:ole="t" filled="f" o:preferrelative="t" stroked="f" coordsize="21600,21600">
            <v:path/>
            <v:fill on="f" focussize="0,0"/>
            <v:stroke on="f" joinstyle="miter"/>
            <v:imagedata r:id="rId279" o:title="eqIdb9fec62a850f42744d88ce38e888b23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6" o:spt="75" alt="eqId46c11c769749be0c79fd50e4d4bc6776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1" o:title="eqId46c11c769749be0c79fd50e4d4bc67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7" o:spt="75" alt="eqIde567ea76151d98e3de387efbcc8000d6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3" o:title="eqIde567ea76151d98e3de387efbcc8000d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68" o:spt="75" alt="eqIde75db7079d5ff537d2bf3a3264d6a014" type="#_x0000_t75" style="height:27.25pt;width:81.8pt;" o:ole="t" filled="f" o:preferrelative="t" stroked="f" coordsize="21600,21600">
            <v:path/>
            <v:fill on="f" focussize="0,0"/>
            <v:stroke on="f" joinstyle="miter"/>
            <v:imagedata r:id="rId285" o:title="eqIde75db7079d5ff537d2bf3a3264d6a01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color w:val="FF0000"/>
        </w:rPr>
        <w:t>.故选：A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五、分组不分配</w:t>
      </w:r>
    </w:p>
    <w:p>
      <w:pPr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drawing>
          <wp:inline distT="0" distB="0" distL="114300" distR="114300">
            <wp:extent cx="5227955" cy="980440"/>
            <wp:effectExtent l="0" t="0" r="4445" b="10160"/>
            <wp:docPr id="31" name="图片 31" descr="截屏2024-09-07 22.52.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截屏2024-09-07 22.52.42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27955" cy="980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0000FF"/>
        </w:rPr>
        <w:t>1．（2023·全国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专题练习）</w:t>
      </w:r>
      <w:r>
        <w:t>已知有6本不同的书.分成三堆，每堆2本，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种不同的分堆方法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不分配</w:t>
      </w:r>
      <w:r>
        <w:rPr>
          <w:color w:val="FF0000"/>
        </w:rPr>
        <w:t>【详解】6本书平均分成3堆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不同的分堆方法的种数为</w:t>
      </w:r>
      <w:r>
        <w:rPr>
          <w:color w:val="FF0000"/>
        </w:rPr>
        <w:object>
          <v:shape id="_x0000_i1169" o:spt="75" alt="eqIdbd40f8268bb435c29c6ef83d03821373" type="#_x0000_t75" style="height:42.2pt;width:124.05pt;" o:ole="t" filled="f" o:preferrelative="t" stroked="f" coordsize="21600,21600">
            <v:path/>
            <v:fill on="f" focussize="0,0"/>
            <v:stroke on="f" joinstyle="miter"/>
            <v:imagedata r:id="rId288" o:title="eqIdbd40f8268bb435c29c6ef83d0382137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color w:val="FF0000"/>
        </w:rPr>
        <w:t>.故答案为:</w:t>
      </w:r>
      <w:r>
        <w:rPr>
          <w:color w:val="FF0000"/>
        </w:rPr>
        <w:object>
          <v:shape id="_x0000_i1170" o:spt="75" alt="eqId58b184c94e38f1e5dbe750b2168c2a3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290" o:title="eqId58b184c94e38f1e5dbe750b2168c2a3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练习-海南24四校联考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color w:val="FF0000"/>
        </w:rPr>
        <w:drawing>
          <wp:inline distT="0" distB="0" distL="114300" distR="114300">
            <wp:extent cx="4799330" cy="1778635"/>
            <wp:effectExtent l="0" t="0" r="1270" b="24765"/>
            <wp:docPr id="1" name="图片 1" descr="/private/var/folders/t0/q8m29vyj4sx9dzmkbhqmgl3m0000gn/T/com.kingsoft.wpsoffice.mac/photoeditapp/20241004093851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/private/var/folders/t0/q8m29vyj4sx9dzmkbhqmgl3m0000gn/T/com.kingsoft.wpsoffice.mac/photoeditapp/20241004093851/temp.pngtemp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4799330" cy="177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4367530" cy="2426335"/>
            <wp:effectExtent l="0" t="0" r="1270" b="12065"/>
            <wp:docPr id="17" name="图片 17" descr="截屏2024-10-04 09.37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10-04 09.37.53"/>
                    <pic:cNvPicPr>
                      <a:picLocks noChangeAspect="1"/>
                    </pic:cNvPicPr>
                  </pic:nvPicPr>
                  <pic:blipFill>
                    <a:blip r:embed="rId292"/>
                    <a:srcRect b="52347"/>
                    <a:stretch>
                      <a:fillRect/>
                    </a:stretch>
                  </pic:blipFill>
                  <pic:spPr>
                    <a:xfrm>
                      <a:off x="0" y="0"/>
                      <a:ext cx="436753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4892675" cy="1117600"/>
            <wp:effectExtent l="0" t="0" r="9525" b="0"/>
            <wp:docPr id="4" name="图片 4" descr="截屏2024-10-04 09.37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截屏2024-10-04 09.37.53"/>
                    <pic:cNvPicPr>
                      <a:picLocks noChangeAspect="1"/>
                    </pic:cNvPicPr>
                  </pic:nvPicPr>
                  <pic:blipFill>
                    <a:blip r:embed="rId292"/>
                    <a:srcRect t="80404"/>
                    <a:stretch>
                      <a:fillRect/>
                    </a:stretch>
                  </pic:blipFill>
                  <pic:spPr>
                    <a:xfrm>
                      <a:off x="0" y="0"/>
                      <a:ext cx="4892675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六、既分组又要分配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平均分组且分配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1</w:t>
      </w:r>
      <w:r>
        <w:rPr>
          <w:color w:val="0000FF"/>
        </w:rPr>
        <w:t>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重庆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有6名大学生到甲､乙､丙三所学校去实习，每名大学生只去一所学校，若甲､乙､丙三所学校都需要2名大学生，则不同安排方法的种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.(用数字作答)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color w:val="FF0000"/>
          <w:lang w:val="en-US" w:eastAsia="zh-CN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且分配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Theme="minorEastAsia"/>
          <w:color w:val="FF0000"/>
          <w:lang w:eastAsia="zh-CN"/>
        </w:rPr>
      </w:pPr>
      <w:r>
        <w:rPr>
          <w:rFonts w:hint="eastAsia" w:eastAsiaTheme="minorEastAsia"/>
          <w:color w:val="FF0000"/>
          <w:lang w:eastAsia="zh-CN"/>
        </w:rPr>
        <w:drawing>
          <wp:inline distT="0" distB="0" distL="114300" distR="114300">
            <wp:extent cx="3385185" cy="423545"/>
            <wp:effectExtent l="0" t="0" r="18415" b="8255"/>
            <wp:docPr id="33" name="图片 33" descr="截屏2024-09-07 22.56.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屏2024-09-07 22.56.58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385185" cy="423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故答案为：</w:t>
      </w:r>
      <w:r>
        <w:rPr>
          <w:color w:val="FF0000"/>
        </w:rPr>
        <w:object>
          <v:shape id="_x0000_i1171" o:spt="75" alt="eqIda17161b28b6ad8f57abc5b11e1b6c671" type="#_x0000_t75" style="height:12.2pt;width:13.15pt;" o:ole="t" filled="f" o:preferrelative="t" stroked="f" coordsize="21600,21600">
            <v:path/>
            <v:fill on="f" focussize="0,0"/>
            <v:stroke on="f" joinstyle="miter"/>
            <v:imagedata r:id="rId295" o:title="eqIda17161b28b6ad8f57abc5b11e1b6c67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2</w:t>
      </w:r>
      <w:r>
        <w:rPr>
          <w:color w:val="0000FF"/>
        </w:rPr>
        <w:t>．（2023·福建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阶段练习）</w:t>
      </w:r>
      <w:r>
        <w:t>为提高教学质量，教育厅派6位教研员，平均分成3组，去某地3所重点高中调研，且甲、乙两位教研员不去同一所高中，则不同的调研安排方案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种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6</w:t>
      </w:r>
      <w:r>
        <w:tab/>
      </w:r>
      <w:r>
        <w:t>B．72</w:t>
      </w:r>
      <w:r>
        <w:tab/>
      </w:r>
      <w:r>
        <w:t>C．85</w:t>
      </w:r>
      <w:r>
        <w:tab/>
      </w:r>
      <w:r>
        <w:t>D．96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且分配</w:t>
      </w:r>
      <w:r>
        <w:rPr>
          <w:color w:val="FF0000"/>
        </w:rPr>
        <w:t>【详解】依题意若不考虑甲、乙两位教研员则有</w:t>
      </w:r>
      <w:r>
        <w:rPr>
          <w:color w:val="FF0000"/>
        </w:rPr>
        <w:object>
          <v:shape id="_x0000_i1172" o:spt="75" alt="eqIda444542f6cf1f320bca3f6d63b716f3d" type="#_x0000_t75" style="height:31.55pt;width:70.4pt;" o:ole="t" filled="f" o:preferrelative="t" stroked="f" coordsize="21600,21600">
            <v:path/>
            <v:fill on="f" focussize="0,0"/>
            <v:stroke on="f" joinstyle="miter"/>
            <v:imagedata r:id="rId297" o:title="eqIda444542f6cf1f320bca3f6d63b716f3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color w:val="FF0000"/>
        </w:rPr>
        <w:t>种安排方法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甲、乙两位教研员去同一所高中则有</w:t>
      </w:r>
      <w:r>
        <w:rPr>
          <w:color w:val="FF0000"/>
        </w:rPr>
        <w:object>
          <v:shape id="_x0000_i1173" o:spt="75" alt="eqId7f5ee284c6ee51eb6daaad23e2af5619" type="#_x0000_t75" style="height:31.65pt;width:58.05pt;" o:ole="t" filled="f" o:preferrelative="t" stroked="f" coordsize="21600,21600">
            <v:path/>
            <v:fill on="f" focussize="0,0"/>
            <v:stroke on="f" joinstyle="miter"/>
            <v:imagedata r:id="rId299" o:title="eqId7f5ee284c6ee51eb6daaad23e2af561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color w:val="FF0000"/>
        </w:rPr>
        <w:t>种安排方法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可得不同的调研安排方案有</w:t>
      </w:r>
      <w:r>
        <w:rPr>
          <w:color w:val="FF0000"/>
        </w:rPr>
        <w:object>
          <v:shape id="_x0000_i1174" o:spt="75" alt="eqIdffb0b5849bff40ee31c2524baeef162a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301" o:title="eqIdffb0b5849bff40ee31c2524baeef162a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color w:val="FF0000"/>
        </w:rPr>
        <w:t>种.故选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．（2023春·江苏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统考）</w:t>
      </w:r>
      <w:r>
        <w:t>将3位教师分到6个班级任教，每位教师教2个班，共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t>种不同的分法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且分配</w:t>
      </w:r>
      <w:r>
        <w:rPr>
          <w:color w:val="FF0000"/>
        </w:rPr>
        <w:t>【详解】由题意可得先将6个班分成3组，然后分配给3个教师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共有</w:t>
      </w:r>
      <w:r>
        <w:rPr>
          <w:color w:val="FF0000"/>
        </w:rPr>
        <w:object>
          <v:shape id="_x0000_i1175" o:spt="75" alt="eqId895fdb4051c005ac2b6351f34dd05fb5" type="#_x0000_t75" style="height:31.55pt;width:75.65pt;" o:ole="t" filled="f" o:preferrelative="t" stroked="f" coordsize="21600,21600">
            <v:path/>
            <v:fill on="f" focussize="0,0"/>
            <v:stroke on="f" joinstyle="miter"/>
            <v:imagedata r:id="rId303" o:title="eqId895fdb4051c005ac2b6351f34dd05fb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color w:val="FF0000"/>
        </w:rPr>
        <w:t>种不同的分法，故答案为：90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4</w:t>
      </w:r>
      <w:r>
        <w:rPr>
          <w:color w:val="0000FF"/>
        </w:rPr>
        <w:t>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云南·高三阶段练习）</w:t>
      </w:r>
      <w:r>
        <w:t>哈市某公司有五个不同部门，现有4名在校大学生来该公司实习，要求安排到该公司的两个部门，且每部门安排两名，则不同的安排方案种数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0</w:t>
      </w:r>
      <w:r>
        <w:tab/>
      </w:r>
      <w:r>
        <w:t>B．80</w:t>
      </w:r>
      <w:r>
        <w:tab/>
      </w:r>
      <w:r>
        <w:t>C．120</w:t>
      </w:r>
      <w:r>
        <w:tab/>
      </w:r>
      <w:r>
        <w:t>D．24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且分配</w:t>
      </w:r>
      <w:r>
        <w:rPr>
          <w:color w:val="FF0000"/>
        </w:rPr>
        <w:t>【详解】可分为两步求解，第一步将四名大学生分为两组，由于分法为2，2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考虑到重复一半，故分组方案应为</w:t>
      </w:r>
      <w:r>
        <w:rPr>
          <w:color w:val="FF0000"/>
        </w:rPr>
        <w:object>
          <v:shape id="_x0000_i1176" o:spt="75" alt="eqIdc6d801819b5dfafb07317431985b7e06" type="#_x0000_t75" style="height:31.9pt;width:27.25pt;" o:ole="t" filled="f" o:preferrelative="t" stroked="f" coordsize="21600,21600">
            <v:path/>
            <v:fill on="f" focussize="0,0"/>
            <v:stroke on="f" joinstyle="miter"/>
            <v:imagedata r:id="rId305" o:title="eqIdc6d801819b5dfafb07317431985b7e0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color w:val="FF0000"/>
        </w:rPr>
        <w:t>种， 第二步将此两组大学生分到5个部门中的两个部门中，不同的安排方式有</w:t>
      </w:r>
      <w:r>
        <w:rPr>
          <w:color w:val="FF0000"/>
        </w:rPr>
        <w:object>
          <v:shape id="_x0000_i1177" o:spt="75" alt="eqId832148ae584a34b6b998977c31ad6aef" type="#_x0000_t75" style="height:16.25pt;width:14.95pt;" o:ole="t" filled="f" o:preferrelative="t" stroked="f" coordsize="21600,21600">
            <v:path/>
            <v:fill on="f" focussize="0,0"/>
            <v:stroke on="f" joinstyle="miter"/>
            <v:imagedata r:id="rId307" o:title="eqId832148ae584a34b6b998977c31ad6aef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color w:val="FF0000"/>
        </w:rPr>
        <w:t>， 故不同的安排方案有</w:t>
      </w:r>
      <w:r>
        <w:rPr>
          <w:color w:val="FF0000"/>
        </w:rPr>
        <w:object>
          <v:shape id="_x0000_i1178" o:spt="75" alt="eqId9bc5b4f0777b1010b3340fb2af4863be" type="#_x0000_t75" style="height:31.75pt;width:61.6pt;" o:ole="t" filled="f" o:preferrelative="t" stroked="f" coordsize="21600,21600">
            <v:path/>
            <v:fill on="f" focussize="0,0"/>
            <v:stroke on="f" joinstyle="miter"/>
            <v:imagedata r:id="rId309" o:title="eqId9bc5b4f0777b1010b3340fb2af4863be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color w:val="FF0000"/>
        </w:rPr>
        <w:t>种， 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5</w:t>
      </w:r>
      <w:r>
        <w:rPr>
          <w:color w:val="0000FF"/>
        </w:rPr>
        <w:t>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宁夏·高三校考）</w:t>
      </w:r>
      <w:r>
        <w:t>9名志愿者到3个小区参加垃圾分类宣传活动，每个小区安排3名志愿者，则不同的安排方法共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种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平均分组且分配</w:t>
      </w:r>
      <w:r>
        <w:rPr>
          <w:color w:val="FF0000"/>
        </w:rPr>
        <w:t>【详解】把9个人分成3组，每组3人，有</w:t>
      </w:r>
      <w:r>
        <w:rPr>
          <w:color w:val="FF0000"/>
        </w:rPr>
        <w:object>
          <v:shape id="_x0000_i1179" o:spt="75" alt="eqId8460e9bf0807de89bac54b410648b310" type="#_x0000_t75" style="height:31.65pt;width:37.8pt;" o:ole="t" filled="f" o:preferrelative="t" stroked="f" coordsize="21600,21600">
            <v:path/>
            <v:fill on="f" focussize="0,0"/>
            <v:stroke on="f" joinstyle="miter"/>
            <v:imagedata r:id="rId311" o:title="eqId8460e9bf0807de89bac54b410648b31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color w:val="FF0000"/>
        </w:rPr>
        <w:t>种不同的方法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再将这3组分配到3个小区，不同的安排方法种数为</w:t>
      </w:r>
      <w:r>
        <w:rPr>
          <w:color w:val="FF0000"/>
        </w:rPr>
        <w:object>
          <v:shape id="_x0000_i1180" o:spt="75" alt="eqId9c24e26672144d96ba617d9ceb1e3136" type="#_x0000_t75" style="height:31.65pt;width:76.55pt;" o:ole="t" filled="f" o:preferrelative="t" stroked="f" coordsize="21600,21600">
            <v:path/>
            <v:fill on="f" focussize="0,0"/>
            <v:stroke on="f" joinstyle="miter"/>
            <v:imagedata r:id="rId313" o:title="eqId9c24e26672144d96ba617d9ceb1e313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color w:val="FF0000"/>
        </w:rPr>
        <w:t>．故答案为：1680．</w:t>
      </w:r>
    </w:p>
    <w:p>
      <w:pPr>
        <w:pStyle w:val="3"/>
        <w:bidi w:val="0"/>
        <w:rPr>
          <w:rFonts w:hint="eastAsia" w:asciiTheme="minorHAnsi" w:hAnsiTheme="minorHAnsi" w:eastAsiaTheme="minorEastAsia" w:cstheme="minorBidi"/>
          <w:b/>
          <w:bCs/>
          <w:color w:val="0000FF"/>
          <w:kern w:val="2"/>
          <w:sz w:val="21"/>
          <w:szCs w:val="2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/>
          <w:bCs/>
          <w:color w:val="0000FF"/>
          <w:kern w:val="2"/>
          <w:sz w:val="21"/>
          <w:szCs w:val="22"/>
          <w:lang w:val="en-US" w:eastAsia="zh-CN" w:bidi="ar-SA"/>
        </w:rPr>
        <w:t>部分平均分组且分配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1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安徽·高</w:t>
      </w:r>
      <w:r>
        <w:rPr>
          <w:rFonts w:hint="eastAsia"/>
          <w:color w:val="0000FF"/>
          <w:lang w:val="en-US" w:eastAsia="zh-CN"/>
        </w:rPr>
        <w:t>三</w:t>
      </w:r>
      <w:r>
        <w:rPr>
          <w:color w:val="0000FF"/>
        </w:rPr>
        <w:t>校考）</w:t>
      </w:r>
      <w:r>
        <w:t>将甲、乙等5名交警分配到三个不同路口疏导交通，每个路口至少一人，至多两人，则甲乙不在同一路口的分配方案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81种</w:t>
      </w:r>
      <w:r>
        <w:tab/>
      </w:r>
      <w:r>
        <w:t>B．72种</w:t>
      </w:r>
      <w:r>
        <w:tab/>
      </w:r>
      <w:r>
        <w:t>C．63种</w:t>
      </w:r>
      <w:r>
        <w:tab/>
      </w:r>
      <w:r>
        <w:t>D．36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题意，分2步进行分析：①将5名交警分为1、2、2的三组，要求甲乙不在同一组，有</w:t>
      </w:r>
      <w:r>
        <w:rPr>
          <w:color w:val="FF0000"/>
        </w:rPr>
        <w:object>
          <v:shape id="_x0000_i1181" o:spt="75" alt="eqId5f3cd8e50f94451026eed78c9b75f286" type="#_x0000_t75" style="height:28.35pt;width:60.65pt;" o:ole="t" filled="f" o:preferrelative="t" stroked="f" coordsize="21600,21600">
            <v:path/>
            <v:fill on="f" focussize="0,0"/>
            <v:stroke on="f" joinstyle="miter"/>
            <v:imagedata r:id="rId315" o:title="eqId5f3cd8e50f94451026eed78c9b75f2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color w:val="FF0000"/>
        </w:rPr>
        <w:t>种分组方法，②将分好的三组安排到三个路口，有</w:t>
      </w:r>
      <w:r>
        <w:rPr>
          <w:color w:val="FF0000"/>
        </w:rPr>
        <w:object>
          <v:shape id="_x0000_i1182" o:spt="75" alt="eqId6582bb1c2b595220e6311f08a0d7b389" type="#_x0000_t75" style="height:16.7pt;width:30.75pt;" o:ole="t" filled="f" o:preferrelative="t" stroked="f" coordsize="21600,21600">
            <v:path/>
            <v:fill on="f" focussize="0,0"/>
            <v:stroke on="f" joinstyle="miter"/>
            <v:imagedata r:id="rId34" o:title="eqId6582bb1c2b595220e6311f08a0d7b38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color w:val="FF0000"/>
        </w:rPr>
        <w:t>种安排方法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有</w:t>
      </w:r>
      <w:r>
        <w:rPr>
          <w:color w:val="FF0000"/>
        </w:rPr>
        <w:object>
          <v:shape id="_x0000_i1183" o:spt="75" alt="eqId445c07b5d71a22dfae8c7321ad73600f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318" o:title="eqId445c07b5d71a22dfae8c7321ad73600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color w:val="FF0000"/>
        </w:rPr>
        <w:t>种分派方法，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2．（2023·吉林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联考）</w:t>
      </w:r>
      <w:r>
        <w:t>中国救援力量在国际自然灾害中为拯救生命作出了重要贡献，很好地展示了国际形象，增进了国际友谊．现有6支救援队前往</w:t>
      </w:r>
      <w:r>
        <w:object>
          <v:shape id="_x0000_i1184" o:spt="75" alt="eqId24e0c10fb103930eabd5fa18e8f9bb06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320" o:title="eqId24e0c10fb103930eabd5fa18e8f9bb0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t>三个受灾点执行救援任务，若每支救援队只能去其中的一个受灾点，且每个受灾点至少安排1支救援队，其中</w:t>
      </w:r>
      <w:r>
        <w:object>
          <v:shape id="_x0000_i118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22" o:title="eqId5963abe8f421bd99a2aaa94831a951e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t>受灾点至少需要2支救援队，则不同的安排方法种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80</w:t>
      </w:r>
      <w:r>
        <w:tab/>
      </w:r>
      <w:r>
        <w:t>B．240</w:t>
      </w:r>
      <w:r>
        <w:tab/>
      </w:r>
      <w:r>
        <w:t>C．320</w:t>
      </w:r>
      <w:r>
        <w:tab/>
      </w:r>
      <w:r>
        <w:t>D．36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若6支救援队按1，1，4分成3组，则不同的安排方法种数是</w:t>
      </w:r>
      <w:r>
        <w:rPr>
          <w:color w:val="FF0000"/>
        </w:rPr>
        <w:object>
          <v:shape id="_x0000_i1186" o:spt="75" alt="eqIdc2cdc7be4effa13c6c6f65e41bc135b9" type="#_x0000_t75" style="height:31.9pt;width:27.25pt;" o:ole="t" filled="f" o:preferrelative="t" stroked="f" coordsize="21600,21600">
            <v:path/>
            <v:fill on="f" focussize="0,0"/>
            <v:stroke on="f" joinstyle="miter"/>
            <v:imagedata r:id="rId324" o:title="eqIdc2cdc7be4effa13c6c6f65e41bc135b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color w:val="FF0000"/>
        </w:rPr>
        <w:t>·</w:t>
      </w:r>
      <w:r>
        <w:rPr>
          <w:color w:val="FF0000"/>
        </w:rPr>
        <w:object>
          <v:shape id="_x0000_i1187" o:spt="75" alt="eqIdf66a48f9346e6e2a12fd8b50628bb5b0" type="#_x0000_t75" style="height:16.25pt;width:14.95pt;" o:ole="t" filled="f" o:preferrelative="t" stroked="f" coordsize="21600,21600">
            <v:path/>
            <v:fill on="f" focussize="0,0"/>
            <v:stroke on="f" joinstyle="miter"/>
            <v:imagedata r:id="rId102" o:title="eqIdf66a48f9346e6e2a12fd8b50628bb5b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</w:rPr>
        <w:t>=</w:t>
      </w:r>
      <w:r>
        <w:rPr>
          <w:color w:val="FF0000"/>
        </w:rPr>
        <w:t>30，若6支救援队按1，2，3分成3组，则不同的安排方法种数是</w:t>
      </w:r>
      <w:r>
        <w:rPr>
          <w:color w:val="FF0000"/>
        </w:rPr>
        <w:object>
          <v:shape id="_x0000_i1188" o:spt="75" alt="eqId16fed09994097ce3067108faaf77dead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327" o:title="eqId16fed09994097ce3067108faaf77dea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</w:rPr>
        <w:t>=</w:t>
      </w:r>
      <w:r>
        <w:rPr>
          <w:color w:val="FF0000"/>
        </w:rPr>
        <w:t>240，若6支救援队按2，2，2分成3组，则不同的安排方法种数是</w:t>
      </w:r>
      <w:r>
        <w:rPr>
          <w:color w:val="FF0000"/>
        </w:rPr>
        <w:object>
          <v:shape id="_x0000_i1189" o:spt="75" alt="eqIdc9b2113c09b8c61dc22d8b750ba3fa82" type="#_x0000_t75" style="height:31.9pt;width:27.25pt;" o:ole="t" filled="f" o:preferrelative="t" stroked="f" coordsize="21600,21600">
            <v:path/>
            <v:fill on="f" focussize="0,0"/>
            <v:stroke on="f" joinstyle="miter"/>
            <v:imagedata r:id="rId329" o:title="eqIdc9b2113c09b8c61dc22d8b750ba3fa8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8">
            <o:LockedField>false</o:LockedField>
          </o:OLEObject>
        </w:object>
      </w:r>
      <w:r>
        <w:rPr>
          <w:color w:val="FF0000"/>
        </w:rPr>
        <w:t>·</w:t>
      </w:r>
      <w:r>
        <w:rPr>
          <w:color w:val="FF0000"/>
        </w:rPr>
        <w:object>
          <v:shape id="_x0000_i1190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331" o:title="eqIdd74ea1b3df24a808be82770c8e3575a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</w:rPr>
        <w:t>=</w:t>
      </w:r>
      <w:r>
        <w:rPr>
          <w:color w:val="FF0000"/>
        </w:rPr>
        <w:t>90，故不同的安排方法种数是360</w:t>
      </w:r>
      <w:r>
        <w:rPr>
          <w:rFonts w:ascii="Times New Roman" w:hAnsi="Times New Roman" w:eastAsia="Times New Roman" w:cs="Times New Roman"/>
          <w:i/>
          <w:color w:val="FF0000"/>
        </w:rPr>
        <w:t>.</w:t>
      </w:r>
      <w:r>
        <w:rPr>
          <w:color w:val="FF0000"/>
        </w:rPr>
        <w:t>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3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重庆·高三校联考阶段练习）</w:t>
      </w:r>
      <w:r>
        <w:t>教育扶贫是我国重点扶贫项目，为了缩小教育资源的差距，国家鼓励教师去乡村支教，某校选派了5名教师到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三个乡村学校去支教，每个学校至少去1人，每名教师只能去一个学校，不同的选派方法数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）种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5</w:t>
      </w:r>
      <w:r>
        <w:tab/>
      </w:r>
      <w:r>
        <w:t>B．60</w:t>
      </w:r>
      <w:r>
        <w:tab/>
      </w:r>
      <w:r>
        <w:t>C．90</w:t>
      </w:r>
      <w:r>
        <w:tab/>
      </w:r>
      <w:r>
        <w:t>D．15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可知，先将5人分成三组有2类分法，第一类：各组人数分别为1，1，3，共有</w:t>
      </w:r>
      <w:r>
        <w:rPr>
          <w:color w:val="FF0000"/>
        </w:rPr>
        <w:object>
          <v:shape id="_x0000_i1191" o:spt="75" alt="eqIdb45028ad8a3d752649b56cf1af2d4fd1" type="#_x0000_t75" style="height:17.15pt;width:13.15pt;" o:ole="t" filled="f" o:preferrelative="t" stroked="f" coordsize="21600,21600">
            <v:path/>
            <v:fill on="f" focussize="0,0"/>
            <v:stroke on="f" joinstyle="miter"/>
            <v:imagedata r:id="rId333" o:title="eqIdb45028ad8a3d752649b56cf1af2d4fd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color w:val="FF0000"/>
        </w:rPr>
        <w:t>种分法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第二类：各组人数分别为1，2，2，共有</w:t>
      </w:r>
      <w:r>
        <w:rPr>
          <w:color w:val="FF0000"/>
        </w:rPr>
        <w:object>
          <v:shape id="_x0000_i1192" o:spt="75" alt="eqId7a7c88a47926b60bb46d1177163fe81c" type="#_x0000_t75" style="height:28.1pt;width:33.4pt;" o:ole="t" filled="f" o:preferrelative="t" stroked="f" coordsize="21600,21600">
            <v:path/>
            <v:fill on="f" focussize="0,0"/>
            <v:stroke on="f" joinstyle="miter"/>
            <v:imagedata r:id="rId335" o:title="eqId7a7c88a47926b60bb46d1177163fe81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color w:val="FF0000"/>
        </w:rPr>
        <w:t>种分法，再将三组人员分配到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i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i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三个乡村学校去，共有</w:t>
      </w:r>
      <w:r>
        <w:rPr>
          <w:color w:val="FF0000"/>
        </w:rPr>
        <w:object>
          <v:shape id="_x0000_i1193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331" o:title="eqIdd74ea1b3df24a808be82770c8e3575a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color w:val="FF0000"/>
        </w:rPr>
        <w:t>种，所以不同的选派方法共有</w:t>
      </w:r>
      <w:r>
        <w:rPr>
          <w:color w:val="FF0000"/>
        </w:rPr>
        <w:object>
          <v:shape id="_x0000_i1194" o:spt="75" alt="eqId206727b70eeb703f1cd81845c8d7c7ec" type="#_x0000_t75" style="height:33.3pt;width:107.3pt;" o:ole="t" filled="f" o:preferrelative="t" stroked="f" coordsize="21600,21600">
            <v:path/>
            <v:fill on="f" focussize="0,0"/>
            <v:stroke on="f" joinstyle="miter"/>
            <v:imagedata r:id="rId338" o:title="eqId206727b70eeb703f1cd81845c8d7c7e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color w:val="FF0000"/>
        </w:rPr>
        <w:t>种.故选：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4．（2023春·湖南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某高校大一新生中的6名同学打算参加学校组织的“雅荷文学社”、“青春风街舞社”、“羽乒协会”、“演讲团”、“吉他协会”五个社团，若每名同学必须参加且只能参加1个社团且每个社团至多两人参加，则这6个人中至多有1人参加“演讲团”的不同参加方法数为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680</w:t>
      </w:r>
      <w:r>
        <w:tab/>
      </w:r>
      <w:r>
        <w:t>B．4770</w:t>
      </w:r>
      <w:r>
        <w:tab/>
      </w:r>
      <w:r>
        <w:t>C．5040</w:t>
      </w:r>
      <w:r>
        <w:tab/>
      </w:r>
      <w:r>
        <w:t>D．5200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color w:val="FF0000"/>
        </w:rPr>
        <w:t>【详解】</w:t>
      </w:r>
      <w:r>
        <w:rPr>
          <w:color w:val="FF0000"/>
          <w:sz w:val="21"/>
        </w:rPr>
        <w:t>若有</w:t>
      </w:r>
      <w:r>
        <w:rPr>
          <w:color w:val="FF0000"/>
        </w:rPr>
        <w:object>
          <v:shape id="_x0000_i1195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40" o:title="eqIdbdaa19de263700a15fcf213d64a8cd5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color w:val="FF0000"/>
          <w:sz w:val="21"/>
        </w:rPr>
        <w:t>人参加“演讲团”，则从</w:t>
      </w:r>
      <w:r>
        <w:rPr>
          <w:color w:val="FF0000"/>
        </w:rPr>
        <w:object>
          <v:shape id="_x0000_i1196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42" o:title="eqId6f8c4c029e552954bd493b49aeab82d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color w:val="FF0000"/>
          <w:sz w:val="21"/>
        </w:rPr>
        <w:t xml:space="preserve"> 人选</w:t>
      </w:r>
      <w:r>
        <w:rPr>
          <w:color w:val="FF0000"/>
        </w:rPr>
        <w:object>
          <v:shape id="_x0000_i119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40" o:title="eqIdbdaa19de263700a15fcf213d64a8cd5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color w:val="FF0000"/>
          <w:sz w:val="21"/>
        </w:rPr>
        <w:t>人参加该社团，其余</w:t>
      </w:r>
      <w:r>
        <w:rPr>
          <w:color w:val="FF0000"/>
        </w:rPr>
        <w:object>
          <v:shape id="_x0000_i1198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345" o:title="eqIdd91e07104b699c4012be2d26160976a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color w:val="FF0000"/>
          <w:sz w:val="21"/>
        </w:rPr>
        <w:t xml:space="preserve"> 人去剩下</w:t>
      </w:r>
      <w:r>
        <w:rPr>
          <w:color w:val="FF0000"/>
        </w:rPr>
        <w:object>
          <v:shape id="_x0000_i1199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347" o:title="eqIdb8860d9787671b53b1ab68b3d526f5c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color w:val="FF0000"/>
          <w:sz w:val="21"/>
        </w:rPr>
        <w:t xml:space="preserve"> 个社团，人数安排有</w:t>
      </w:r>
      <w:r>
        <w:rPr>
          <w:color w:val="FF0000"/>
        </w:rPr>
        <w:object>
          <v:shape id="_x0000_i120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49" o:title="eqId61128ab996360a038e6e64d82fcba00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color w:val="FF0000"/>
          <w:sz w:val="21"/>
        </w:rPr>
        <w:t xml:space="preserve"> 种情况：</w:t>
      </w:r>
      <w:r>
        <w:rPr>
          <w:color w:val="FF0000"/>
        </w:rPr>
        <w:object>
          <v:shape id="_x0000_i1201" o:spt="75" alt="eqId1a28c5c10861ce9f4450c7a6178e3e10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51" o:title="eqId1a28c5c10861ce9f4450c7a6178e3e1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color w:val="FF0000"/>
          <w:sz w:val="21"/>
        </w:rPr>
        <w:t xml:space="preserve"> 和</w:t>
      </w:r>
      <w:r>
        <w:rPr>
          <w:color w:val="FF0000"/>
        </w:rPr>
        <w:object>
          <v:shape id="_x0000_i1202" o:spt="75" alt="eqId5a2303277c24a13d9f8ef622f841ca6a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353" o:title="eqId5a2303277c24a13d9f8ef622f841ca6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color w:val="FF0000"/>
          <w:sz w:val="21"/>
        </w:rPr>
        <w:t xml:space="preserve"> ，故</w:t>
      </w:r>
      <w:r>
        <w:rPr>
          <w:color w:val="FF0000"/>
        </w:rPr>
        <w:object>
          <v:shape id="_x0000_i120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40" o:title="eqIdbdaa19de263700a15fcf213d64a8cd5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color w:val="FF0000"/>
          <w:sz w:val="21"/>
        </w:rPr>
        <w:t>人参加“演讲团”的不同参加方法数为</w:t>
      </w:r>
      <w:r>
        <w:rPr>
          <w:color w:val="FF0000"/>
        </w:rPr>
        <w:object>
          <v:shape id="_x0000_i1204" o:spt="75" alt="eqIdab14653f50420feccf44b9bde4bef6ae" type="#_x0000_t75" style="height:33.65pt;width:150.45pt;" o:ole="t" filled="f" o:preferrelative="t" stroked="f" coordsize="21600,21600">
            <v:path/>
            <v:fill on="f" focussize="0,0"/>
            <v:stroke on="f" joinstyle="miter"/>
            <v:imagedata r:id="rId356" o:title="eqIdab14653f50420feccf44b9bde4bef6a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color w:val="FF0000"/>
          <w:sz w:val="21"/>
        </w:rPr>
        <w:t xml:space="preserve"> ，若无人参加“演讲团”，则</w:t>
      </w:r>
      <w:r>
        <w:rPr>
          <w:color w:val="FF0000"/>
        </w:rPr>
        <w:object>
          <v:shape id="_x0000_i1205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42" o:title="eqId6f8c4c029e552954bd493b49aeab82d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color w:val="FF0000"/>
          <w:sz w:val="21"/>
        </w:rPr>
        <w:t xml:space="preserve"> 人参加剩下</w:t>
      </w:r>
      <w:r>
        <w:rPr>
          <w:color w:val="FF0000"/>
        </w:rPr>
        <w:object>
          <v:shape id="_x0000_i1206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347" o:title="eqIdb8860d9787671b53b1ab68b3d526f5c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color w:val="FF0000"/>
          <w:sz w:val="21"/>
        </w:rPr>
        <w:t xml:space="preserve"> 个社团，人数安排安排有</w:t>
      </w:r>
      <w:r>
        <w:rPr>
          <w:color w:val="FF0000"/>
        </w:rPr>
        <w:object>
          <v:shape id="_x0000_i120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49" o:title="eqId61128ab996360a038e6e64d82fcba00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color w:val="FF0000"/>
          <w:sz w:val="21"/>
        </w:rPr>
        <w:t xml:space="preserve"> 种情况：</w:t>
      </w:r>
      <w:r>
        <w:rPr>
          <w:color w:val="FF0000"/>
        </w:rPr>
        <w:object>
          <v:shape id="_x0000_i1208" o:spt="75" alt="eqIdcae3f85fbef902005df365ba4e319b78" type="#_x0000_t75" style="height:14.15pt;width:31.65pt;" o:ole="t" filled="f" o:preferrelative="t" stroked="f" coordsize="21600,21600">
            <v:path/>
            <v:fill on="f" focussize="0,0"/>
            <v:stroke on="f" joinstyle="miter"/>
            <v:imagedata r:id="rId361" o:title="eqIdcae3f85fbef902005df365ba4e319b7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color w:val="FF0000"/>
          <w:sz w:val="21"/>
        </w:rPr>
        <w:t xml:space="preserve"> 和</w:t>
      </w:r>
      <w:r>
        <w:rPr>
          <w:color w:val="FF0000"/>
        </w:rPr>
        <w:object>
          <v:shape id="_x0000_i1209" o:spt="75" alt="eqIdeb200843fcbaf0f8c4b065537ff974b4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63" o:title="eqIdeb200843fcbaf0f8c4b065537ff974b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color w:val="FF0000"/>
          <w:sz w:val="21"/>
        </w:rPr>
        <w:t xml:space="preserve"> ，故无人参加“演讲团”的不同参加方法数为</w:t>
      </w:r>
      <w:r>
        <w:rPr>
          <w:color w:val="FF0000"/>
        </w:rPr>
        <w:object>
          <v:shape id="_x0000_i1210" o:spt="75" alt="eqId3f13894d6b944f91aa67db39494f0ef5" type="#_x0000_t75" style="height:31.7pt;width:122.3pt;" o:ole="t" filled="f" o:preferrelative="t" stroked="f" coordsize="21600,21600">
            <v:path/>
            <v:fill on="f" focussize="0,0"/>
            <v:stroke on="f" joinstyle="miter"/>
            <v:imagedata r:id="rId365" o:title="eqId3f13894d6b944f91aa67db39494f0ef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color w:val="FF0000"/>
          <w:sz w:val="21"/>
        </w:rPr>
        <w:t xml:space="preserve"> ，故满足条件的方法数为</w:t>
      </w:r>
      <w:r>
        <w:rPr>
          <w:color w:val="FF0000"/>
        </w:rPr>
        <w:object>
          <v:shape id="_x0000_i1211" o:spt="75" alt="eqId7e7f0dc8fef10cb7fba43885a567d242" type="#_x0000_t75" style="height:12.5pt;width:84.4pt;" o:ole="t" filled="f" o:preferrelative="t" stroked="f" coordsize="21600,21600">
            <v:path/>
            <v:fill on="f" focussize="0,0"/>
            <v:stroke on="f" joinstyle="miter"/>
            <v:imagedata r:id="rId367" o:title="eqId7e7f0dc8fef10cb7fba43885a567d24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  <w:r>
        <w:rPr>
          <w:color w:val="FF0000"/>
          <w:sz w:val="21"/>
        </w:rPr>
        <w:t xml:space="preserve"> ，选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1</w:t>
      </w:r>
      <w:r>
        <w:rPr>
          <w:color w:val="0000FF"/>
        </w:rPr>
        <w:t>．（2023·江苏·高三统考）</w:t>
      </w:r>
      <w:r>
        <w:t>某市为了实施教育振兴计划，依托本市一些优质教育资源，每年都对本市所有在高校就读的定向师范生实施教育教学技能培训，以提高定向师范生的毕业质量.现有5名即将毕业的定向师范生拟分配到3所学校进行跟岗培训，每名师范生只能跟岗1所学校，每所学校至少分配1名师范生，则不同的跟岗分配方案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50种</w:t>
      </w:r>
      <w:r>
        <w:tab/>
      </w:r>
      <w:r>
        <w:t>B．300种</w:t>
      </w:r>
      <w:r>
        <w:tab/>
      </w:r>
      <w:r>
        <w:t>C．360种</w:t>
      </w:r>
      <w:r>
        <w:tab/>
      </w:r>
      <w:r>
        <w:t>D．540种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若3所学校分配1名师范生的人数为</w:t>
      </w:r>
      <w:r>
        <w:rPr>
          <w:color w:val="FF0000"/>
        </w:rPr>
        <w:object>
          <v:shape id="_x0000_i1212" o:spt="75" alt="eqId947444433e4fa8a4a7f0eb1bdb33c6d5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369" o:title="eqId947444433e4fa8a4a7f0eb1bdb33c6d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rPr>
          <w:color w:val="FF0000"/>
        </w:rPr>
        <w:t>时，先取3人看成一个整体，再进行排列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不同的跟岗分配方案有</w:t>
      </w:r>
      <w:r>
        <w:rPr>
          <w:color w:val="FF0000"/>
        </w:rPr>
        <w:object>
          <v:shape id="_x0000_i1213" o:spt="75" alt="eqId407c627703b2e271ad025c45265dec31" type="#_x0000_t75" style="height:16.85pt;width:46.6pt;" o:ole="t" filled="f" o:preferrelative="t" stroked="f" coordsize="21600,21600">
            <v:path/>
            <v:fill on="f" focussize="0,0"/>
            <v:stroke on="f" joinstyle="miter"/>
            <v:imagedata r:id="rId371" o:title="eqId407c627703b2e271ad025c45265dec3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  <w:r>
        <w:rPr>
          <w:color w:val="FF0000"/>
        </w:rPr>
        <w:t>种；若3所学校分配1名师范生的人数为</w:t>
      </w:r>
      <w:r>
        <w:rPr>
          <w:color w:val="FF0000"/>
        </w:rPr>
        <w:object>
          <v:shape id="_x0000_i1214" o:spt="75" alt="eqId7aa180003eb25a3af9b7c054c8966834" type="#_x0000_t75" style="height:11.35pt;width:27.45pt;" o:ole="t" filled="f" o:preferrelative="t" stroked="f" coordsize="21600,21600">
            <v:path/>
            <v:fill on="f" focussize="0,0"/>
            <v:stroke on="f" joinstyle="miter"/>
            <v:imagedata r:id="rId373" o:title="eqId7aa180003eb25a3af9b7c054c896683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color w:val="FF0000"/>
        </w:rPr>
        <w:t>时，注意到有2个学校均分配2名师范生，所以不同的跟岗分配方案有</w:t>
      </w:r>
      <w:r>
        <w:rPr>
          <w:color w:val="FF0000"/>
        </w:rPr>
        <w:object>
          <v:shape id="_x0000_i1215" o:spt="75" alt="eqId4cd104203837524b70c5204f74fa43e5" type="#_x0000_t75" style="height:31.85pt;width:68.6pt;" o:ole="t" filled="f" o:preferrelative="t" stroked="f" coordsize="21600,21600">
            <v:path/>
            <v:fill on="f" focussize="0,0"/>
            <v:stroke on="f" joinstyle="miter"/>
            <v:imagedata r:id="rId375" o:title="eqId4cd104203837524b70c5204f74fa43e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color w:val="FF0000"/>
        </w:rPr>
        <w:t>种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：不同的跟岗分配方案共有</w:t>
      </w:r>
      <w:r>
        <w:rPr>
          <w:color w:val="FF0000"/>
        </w:rPr>
        <w:object>
          <v:shape id="_x0000_i1216" o:spt="75" alt="eqId97be111a003733910fd1f87fd7ba62f9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377" o:title="eqId97be111a003733910fd1f87fd7ba62f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color w:val="FF0000"/>
        </w:rPr>
        <w:t>种.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2</w:t>
      </w:r>
      <w:r>
        <w:rPr>
          <w:color w:val="0000FF"/>
        </w:rPr>
        <w:t>．（2023·宁夏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）</w:t>
      </w:r>
      <w:r>
        <w:t>上海世博会期间，有4名同学参加志愿工作，将这4名同学分配到3个不同场馆工作，要求每个场馆至少一人，则不同的分配方案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6</w:t>
      </w:r>
      <w:r>
        <w:tab/>
      </w:r>
      <w:r>
        <w:t>B．30</w:t>
      </w:r>
      <w:r>
        <w:tab/>
      </w:r>
      <w:r>
        <w:t>C．24</w:t>
      </w:r>
      <w:r>
        <w:tab/>
      </w:r>
      <w:r>
        <w:t>D．42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先将4名志愿者分成3组，两组各1人，一组2人，若两组各1人，一组2人，分别分配给3个场馆，则有</w:t>
      </w:r>
      <w:r>
        <w:rPr>
          <w:color w:val="FF0000"/>
        </w:rPr>
        <w:object>
          <v:shape id="_x0000_i1217" o:spt="75" alt="eqId9abbd999fd8404f17fc04678284cfbb2" type="#_x0000_t75" style="height:31.55pt;width:75.65pt;" o:ole="t" filled="f" o:preferrelative="t" stroked="f" coordsize="21600,21600">
            <v:path/>
            <v:fill on="f" focussize="0,0"/>
            <v:stroke on="f" joinstyle="miter"/>
            <v:imagedata r:id="rId379" o:title="eqId9abbd999fd8404f17fc04678284cfbb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color w:val="FF0000"/>
        </w:rPr>
        <w:t>种分法，因此不同的分配方案共36种.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．（202</w:t>
      </w:r>
      <w:r>
        <w:rPr>
          <w:rFonts w:hint="eastAsia"/>
          <w:color w:val="0000FF"/>
          <w:lang w:val="en-US" w:eastAsia="zh-CN"/>
        </w:rPr>
        <w:t>3</w:t>
      </w:r>
      <w:r>
        <w:rPr>
          <w:color w:val="0000FF"/>
        </w:rPr>
        <w:t>·全国·高三专题练习）</w:t>
      </w:r>
      <w:r>
        <w:t>为进一步在全市掀起全民健身热潮，兴义市于9月10日在万峰林举办半程马拉松比赛.已知本次比赛设有4个服务点，现将6名志愿者分配到4个服务点，要求每位志愿者都要到一个服务点服务，每个服务点都要安排志愿者，且最后一个服务点至少安排2名志愿者，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种分配方式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40</w:t>
      </w:r>
      <w:r>
        <w:tab/>
      </w:r>
      <w:r>
        <w:t>B．660</w:t>
      </w:r>
      <w:r>
        <w:tab/>
      </w:r>
      <w:r>
        <w:t>C．980</w:t>
      </w:r>
      <w:r>
        <w:tab/>
      </w:r>
      <w:r>
        <w:t>D．1200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知可按照最后一个服务区有2名志愿者和3名志愿者进行分配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</w:t>
      </w:r>
      <w:r>
        <w:rPr>
          <w:color w:val="FF0000"/>
        </w:rPr>
        <w:object>
          <v:shape id="_x0000_i1218" o:spt="75" alt="eqId850ae114a0c39f68cc03a8c3ef390d64" type="#_x0000_t75" style="height:11.85pt;width:65.95pt;" o:ole="t" filled="f" o:preferrelative="t" stroked="f" coordsize="21600,21600">
            <v:path/>
            <v:fill on="f" focussize="0,0"/>
            <v:stroke on="f" joinstyle="miter"/>
            <v:imagedata r:id="rId381" o:title="eqId850ae114a0c39f68cc03a8c3ef390d6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</w:rPr>
        <w:object>
          <v:shape id="_x0000_i1219" o:spt="75" alt="eqId5c162de03702c508c465d49fd74598fe" type="#_x0000_t75" style="height:31.7pt;width:93.25pt;" o:ole="t" filled="f" o:preferrelative="t" stroked="f" coordsize="21600,21600">
            <v:path/>
            <v:fill on="f" focussize="0,0"/>
            <v:stroke on="f" joinstyle="miter"/>
            <v:imagedata r:id="rId383" o:title="eqId5c162de03702c508c465d49fd74598f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color w:val="FF0000"/>
        </w:rPr>
        <w:t>；②</w:t>
      </w:r>
      <w:r>
        <w:rPr>
          <w:color w:val="FF0000"/>
        </w:rPr>
        <w:object>
          <v:shape id="_x0000_i1220" o:spt="75" alt="eqIdb84e85a4c66a42c73174aa09c4037983" type="#_x0000_t75" style="height:11.75pt;width:64.2pt;" o:ole="t" filled="f" o:preferrelative="t" stroked="f" coordsize="21600,21600">
            <v:path/>
            <v:fill on="f" focussize="0,0"/>
            <v:stroke on="f" joinstyle="miter"/>
            <v:imagedata r:id="rId385" o:title="eqIdb84e85a4c66a42c73174aa09c403798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</w:rPr>
        <w:object>
          <v:shape id="_x0000_i1221" o:spt="75" alt="eqId26d69ff1638ebae8844373d3f2e8f16a" type="#_x0000_t75" style="height:17.25pt;width:70.4pt;" o:ole="t" filled="f" o:preferrelative="t" stroked="f" coordsize="21600,21600">
            <v:path/>
            <v:fill on="f" focussize="0,0"/>
            <v:stroke on="f" joinstyle="miter"/>
            <v:imagedata r:id="rId387" o:title="eqId26d69ff1638ebae8844373d3f2e8f16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共有</w:t>
      </w:r>
      <w:r>
        <w:rPr>
          <w:color w:val="FF0000"/>
        </w:rPr>
        <w:object>
          <v:shape id="_x0000_i1222" o:spt="75" alt="eqId615fe387bfe737cf472d3d59ba006ab3" type="#_x0000_t75" style="height:12.25pt;width:69.45pt;" o:ole="t" filled="f" o:preferrelative="t" stroked="f" coordsize="21600,21600">
            <v:path/>
            <v:fill on="f" focussize="0,0"/>
            <v:stroke on="f" joinstyle="miter"/>
            <v:imagedata r:id="rId389" o:title="eqId615fe387bfe737cf472d3d59ba006ab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color w:val="FF0000"/>
        </w:rPr>
        <w:t>（种）.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color w:val="0000FF"/>
          <w:lang w:val="en-US" w:eastAsia="zh-CN"/>
        </w:rPr>
        <w:t>4</w:t>
      </w:r>
      <w:r>
        <w:rPr>
          <w:color w:val="0000FF"/>
        </w:rPr>
        <w:t>．（2023·山东·</w:t>
      </w:r>
      <w:r>
        <w:rPr>
          <w:rFonts w:hint="eastAsia"/>
          <w:color w:val="0000FF"/>
          <w:lang w:eastAsia="zh-CN"/>
        </w:rPr>
        <w:t>高三</w:t>
      </w:r>
      <w:r>
        <w:rPr>
          <w:color w:val="0000FF"/>
        </w:rPr>
        <w:t>校考期中）</w:t>
      </w:r>
      <w:r>
        <w:t>某校有5名大学生打算前往观看冰球，速滑，花滑三场比赛，每场比赛至少有1名学生且至多2名学生前往，则甲同学不去观看冰球比赛的方案种数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8</w:t>
      </w:r>
      <w:r>
        <w:tab/>
      </w:r>
      <w:r>
        <w:t>B．54</w:t>
      </w:r>
      <w:r>
        <w:tab/>
      </w:r>
      <w:r>
        <w:t>C．60</w:t>
      </w:r>
      <w:r>
        <w:tab/>
      </w:r>
      <w:r>
        <w:t>D．72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5名大学生分为1-2-2三组，即第一组1个人，第二组2个人，第三组2个人，共有</w:t>
      </w:r>
      <w:r>
        <w:rPr>
          <w:color w:val="FF0000"/>
        </w:rPr>
        <w:object>
          <v:shape id="_x0000_i1223" o:spt="75" alt="eqId658897f7a9478ac49a638066800c8ceb" type="#_x0000_t75" style="height:31.75pt;width:74.8pt;" o:ole="t" filled="f" o:preferrelative="t" stroked="f" coordsize="21600,21600">
            <v:path/>
            <v:fill on="f" focussize="0,0"/>
            <v:stroke on="f" joinstyle="miter"/>
            <v:imagedata r:id="rId391" o:title="eqId658897f7a9478ac49a638066800c8ce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color w:val="FF0000"/>
        </w:rPr>
        <w:t xml:space="preserve"> 种方法；由于甲不去看冰球比赛，故甲所在的组只有2种选择，剩下的2组任意选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color w:val="FF0000"/>
        </w:rPr>
        <w:t>所以由</w:t>
      </w:r>
      <w:r>
        <w:rPr>
          <w:color w:val="FF0000"/>
        </w:rPr>
        <w:object>
          <v:shape id="_x0000_i1224" o:spt="75" alt="eqIdfbab9102ee0a63e0382a599f8026a9ae" type="#_x0000_t75" style="height:17.05pt;width:36.05pt;" o:ole="t" filled="f" o:preferrelative="t" stroked="f" coordsize="21600,21600">
            <v:path/>
            <v:fill on="f" focussize="0,0"/>
            <v:stroke on="f" joinstyle="miter"/>
            <v:imagedata r:id="rId393" o:title="eqIdfbab9102ee0a63e0382a599f8026a9a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color w:val="FF0000"/>
        </w:rPr>
        <w:t xml:space="preserve"> 种方法；按照分步乘法原理，共有</w:t>
      </w:r>
      <w:r>
        <w:rPr>
          <w:color w:val="FF0000"/>
        </w:rPr>
        <w:object>
          <v:shape id="_x0000_i1225" o:spt="75" alt="eqIdfae2dd97170d3e6a58dddde0ecd74099" type="#_x0000_t75" style="height:12.15pt;width:46.6pt;" o:ole="t" filled="f" o:preferrelative="t" stroked="f" coordsize="21600,21600">
            <v:path/>
            <v:fill on="f" focussize="0,0"/>
            <v:stroke on="f" joinstyle="miter"/>
            <v:imagedata r:id="rId395" o:title="eqIdfae2dd97170d3e6a58dddde0ecd7409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color w:val="FF0000"/>
        </w:rPr>
        <w:t xml:space="preserve"> 种方法；故选：C.</w:t>
      </w: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86"/>
    <w:family w:val="roman"/>
    <w:pitch w:val="default"/>
    <w:sig w:usb0="00000A87" w:usb1="00000000" w:usb2="00000000" w:usb3="00000000" w:csb0="400001BF" w:csb1="DFF7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新宋体">
    <w:panose1 w:val="02010609030101010101"/>
    <w:charset w:val="86"/>
    <w:family w:val="auto"/>
    <w:pitch w:val="default"/>
    <w:sig w:usb0="00000003" w:usb1="080E0000" w:usb2="00000000" w:usb3="00000000" w:csb0="00040001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  <w:font w:name="【微博：暖色君】萌妹体">
    <w:panose1 w:val="020B0604000101010104"/>
    <w:charset w:val="86"/>
    <w:family w:val="auto"/>
    <w:pitch w:val="default"/>
    <w:sig w:usb0="00000001" w:usb1="08694000" w:usb2="00000012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s0lY7tAAAAAFAQAADwAAAAAAAAABACAAAAA4AAAA&#10;ZHJzL2Rvd25yZXYueG1sUEsBAhQAFAAAAAgAh07iQNR3mOYyAgAAYwQAAA4AAAAAAAAAAQAgAAAA&#10;NQEAAGRycy9lMm9Eb2MueG1sUEsFBgAAAAAGAAYAWQEAANk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0FC5D889"/>
    <w:rsid w:val="1B7D0ABD"/>
    <w:rsid w:val="1BAAD6D8"/>
    <w:rsid w:val="37D5A165"/>
    <w:rsid w:val="37F68E5F"/>
    <w:rsid w:val="3BE7B55D"/>
    <w:rsid w:val="3DFF4132"/>
    <w:rsid w:val="3FF7094F"/>
    <w:rsid w:val="3FFF32A2"/>
    <w:rsid w:val="43FF71C9"/>
    <w:rsid w:val="48CE5D6B"/>
    <w:rsid w:val="51F708AE"/>
    <w:rsid w:val="535EE192"/>
    <w:rsid w:val="55DE6A2E"/>
    <w:rsid w:val="57BD5D4F"/>
    <w:rsid w:val="59FFD528"/>
    <w:rsid w:val="65F64ED3"/>
    <w:rsid w:val="6BDFBA4E"/>
    <w:rsid w:val="6EFF0407"/>
    <w:rsid w:val="753D72C7"/>
    <w:rsid w:val="76FEA8F0"/>
    <w:rsid w:val="7BECA453"/>
    <w:rsid w:val="7CDEA9C3"/>
    <w:rsid w:val="7DBA0329"/>
    <w:rsid w:val="7EFF12F0"/>
    <w:rsid w:val="7F3F4045"/>
    <w:rsid w:val="7F3F6B48"/>
    <w:rsid w:val="7F675DA6"/>
    <w:rsid w:val="7F9FF4A8"/>
    <w:rsid w:val="7FBFB214"/>
    <w:rsid w:val="7FFDDA14"/>
    <w:rsid w:val="87CE15A3"/>
    <w:rsid w:val="9BAF9D14"/>
    <w:rsid w:val="9FFED495"/>
    <w:rsid w:val="A5BBE46C"/>
    <w:rsid w:val="CCFBEEFE"/>
    <w:rsid w:val="CFFB3D87"/>
    <w:rsid w:val="D734D185"/>
    <w:rsid w:val="DB7B7F7F"/>
    <w:rsid w:val="DEFFB46B"/>
    <w:rsid w:val="E6FE2C6A"/>
    <w:rsid w:val="EE4F8FC0"/>
    <w:rsid w:val="F77651BE"/>
    <w:rsid w:val="F7CF8D13"/>
    <w:rsid w:val="F7EFCF4C"/>
    <w:rsid w:val="FBBA2EE4"/>
    <w:rsid w:val="FBEF7480"/>
    <w:rsid w:val="FBFE6A83"/>
    <w:rsid w:val="FDFF1B52"/>
    <w:rsid w:val="FE87B669"/>
    <w:rsid w:val="FE9A22D1"/>
    <w:rsid w:val="FF5FD3DB"/>
    <w:rsid w:val="FFB7A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24">
    <w:name w:val="MTDisplayEquation"/>
    <w:basedOn w:val="1"/>
    <w:next w:val="1"/>
    <w:qFormat/>
    <w:uiPriority w:val="0"/>
    <w:pPr>
      <w:tabs>
        <w:tab w:val="center" w:pos="5000"/>
        <w:tab w:val="right" w:pos="998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4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7" Type="http://schemas.openxmlformats.org/officeDocument/2006/relationships/fontTable" Target="fontTable.xml"/><Relationship Id="rId396" Type="http://schemas.openxmlformats.org/officeDocument/2006/relationships/customXml" Target="../customXml/item1.xml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9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4.bin"/><Relationship Id="rId38" Type="http://schemas.openxmlformats.org/officeDocument/2006/relationships/image" Target="media/image19.wmf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8.wmf"/><Relationship Id="rId359" Type="http://schemas.openxmlformats.org/officeDocument/2006/relationships/oleObject" Target="embeddings/oleObject183.bin"/><Relationship Id="rId358" Type="http://schemas.openxmlformats.org/officeDocument/2006/relationships/oleObject" Target="embeddings/oleObject182.bin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80.bin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4.bin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5.wmf"/><Relationship Id="rId34" Type="http://schemas.openxmlformats.org/officeDocument/2006/relationships/image" Target="media/image17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0.bin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6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4.bin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6.wmf"/><Relationship Id="rId32" Type="http://schemas.openxmlformats.org/officeDocument/2006/relationships/image" Target="media/image16.png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9.bin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5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png"/><Relationship Id="rId292" Type="http://schemas.openxmlformats.org/officeDocument/2006/relationships/image" Target="media/image142.png"/><Relationship Id="rId291" Type="http://schemas.openxmlformats.org/officeDocument/2006/relationships/image" Target="media/image141.png"/><Relationship Id="rId290" Type="http://schemas.openxmlformats.org/officeDocument/2006/relationships/image" Target="media/image140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8.png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4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3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2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7.bin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png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png"/><Relationship Id="rId190" Type="http://schemas.openxmlformats.org/officeDocument/2006/relationships/image" Target="media/image90.png"/><Relationship Id="rId19" Type="http://schemas.openxmlformats.org/officeDocument/2006/relationships/oleObject" Target="embeddings/oleObject6.bin"/><Relationship Id="rId189" Type="http://schemas.openxmlformats.org/officeDocument/2006/relationships/image" Target="media/image89.png"/><Relationship Id="rId188" Type="http://schemas.openxmlformats.org/officeDocument/2006/relationships/image" Target="media/image88.png"/><Relationship Id="rId187" Type="http://schemas.openxmlformats.org/officeDocument/2006/relationships/image" Target="media/image87.png"/><Relationship Id="rId186" Type="http://schemas.openxmlformats.org/officeDocument/2006/relationships/image" Target="media/image86.png"/><Relationship Id="rId185" Type="http://schemas.openxmlformats.org/officeDocument/2006/relationships/image" Target="media/image85.png"/><Relationship Id="rId184" Type="http://schemas.openxmlformats.org/officeDocument/2006/relationships/image" Target="media/image84.wmf"/><Relationship Id="rId183" Type="http://schemas.openxmlformats.org/officeDocument/2006/relationships/oleObject" Target="embeddings/oleObject96.bin"/><Relationship Id="rId182" Type="http://schemas.openxmlformats.org/officeDocument/2006/relationships/oleObject" Target="embeddings/oleObject95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9.wmf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1.png"/><Relationship Id="rId173" Type="http://schemas.openxmlformats.org/officeDocument/2006/relationships/image" Target="media/image80.png"/><Relationship Id="rId172" Type="http://schemas.openxmlformats.org/officeDocument/2006/relationships/image" Target="media/image79.png"/><Relationship Id="rId171" Type="http://schemas.openxmlformats.org/officeDocument/2006/relationships/image" Target="media/image78.png"/><Relationship Id="rId170" Type="http://schemas.openxmlformats.org/officeDocument/2006/relationships/image" Target="media/image77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6.bin"/><Relationship Id="rId162" Type="http://schemas.openxmlformats.org/officeDocument/2006/relationships/oleObject" Target="embeddings/oleObject85.bin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image" Target="media/image8.wmf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png"/><Relationship Id="rId141" Type="http://schemas.openxmlformats.org/officeDocument/2006/relationships/image" Target="media/image65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7.wmf"/><Relationship Id="rId139" Type="http://schemas.openxmlformats.org/officeDocument/2006/relationships/image" Target="media/image64.png"/><Relationship Id="rId138" Type="http://schemas.openxmlformats.org/officeDocument/2006/relationships/image" Target="media/image63.png"/><Relationship Id="rId137" Type="http://schemas.openxmlformats.org/officeDocument/2006/relationships/image" Target="media/image62.png"/><Relationship Id="rId136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8.bin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png"/><Relationship Id="rId117" Type="http://schemas.openxmlformats.org/officeDocument/2006/relationships/image" Target="media/image55.png"/><Relationship Id="rId116" Type="http://schemas.openxmlformats.org/officeDocument/2006/relationships/image" Target="media/image54.png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7B75232B38-A165-1FB7-499C-2E1C792CACB5%252525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7B75232B38-A165-1FB7-499C-2E1C792CACB5%252525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5</Pages>
  <Words>3068</Words>
  <Characters>17491</Characters>
  <Lines>145</Lines>
  <Paragraphs>41</Paragraphs>
  <TotalTime>4</TotalTime>
  <ScaleCrop>false</ScaleCrop>
  <LinksUpToDate>false</LinksUpToDate>
  <CharactersWithSpaces>20518</CharactersWithSpaces>
  <Application>WPS Office_6.5.2.87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1T14:49:00Z</dcterms:created>
  <dc:creator>wanglongzhen</dc:creator>
  <cp:lastModifiedBy>林惠琴 Tina</cp:lastModifiedBy>
  <dcterms:modified xsi:type="dcterms:W3CDTF">2025-08-17T15:00:28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5.2.8766</vt:lpwstr>
  </property>
  <property fmtid="{D5CDD505-2E9C-101B-9397-08002B2CF9AE}" pid="7" name="ICV">
    <vt:lpwstr>D8EF60C0257F35C0ED8C9F668A6BED3A_43</vt:lpwstr>
  </property>
</Properties>
</file>